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A32D" w14:textId="77777777" w:rsidR="00D64557" w:rsidRDefault="00D64557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8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15029BB8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52C0DA24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зработка алгоритмов управления рулевой рейки для беспилотного транспортного средства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Сокуров Р.Е.</w:t>
            </w:r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2D4ACB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321EB001" w14:textId="6B3B75BF" w:rsidR="00D64557" w:rsidRDefault="00D64557" w:rsidP="00D64557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lastRenderedPageBreak/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_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ИНДИВИДУАЛЬНОЕ ЗАДАНИЕ 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6318CE50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Pr="00D64557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 алгоритмов управления рулевой рейки для беспилотного транспортного средства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1B214B">
        <w:tc>
          <w:tcPr>
            <w:tcW w:w="9628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1B214B">
        <w:tc>
          <w:tcPr>
            <w:tcW w:w="9628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1B214B">
        <w:tc>
          <w:tcPr>
            <w:tcW w:w="9628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1B214B">
        <w:tc>
          <w:tcPr>
            <w:tcW w:w="9628" w:type="dxa"/>
          </w:tcPr>
          <w:p w14:paraId="26D752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счёт характеристик электропривода рулевой рейки с ЭМУР</w:t>
            </w:r>
          </w:p>
        </w:tc>
      </w:tr>
      <w:tr w:rsidR="00D64557" w:rsidRPr="00F3198B" w14:paraId="3C7DF484" w14:textId="77777777" w:rsidTr="001B214B">
        <w:tc>
          <w:tcPr>
            <w:tcW w:w="9628" w:type="dxa"/>
          </w:tcPr>
          <w:p w14:paraId="02D83BE2" w14:textId="0B9074C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структурной схемы блока управления рулевой рейкой</w:t>
            </w:r>
          </w:p>
        </w:tc>
      </w:tr>
      <w:tr w:rsidR="00D64557" w:rsidRPr="00F3198B" w14:paraId="5353C3AF" w14:textId="77777777" w:rsidTr="001B214B">
        <w:tc>
          <w:tcPr>
            <w:tcW w:w="9628" w:type="dxa"/>
          </w:tcPr>
          <w:p w14:paraId="471A3443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537DD8E" w14:textId="77777777" w:rsidTr="001B214B">
        <w:tc>
          <w:tcPr>
            <w:tcW w:w="9628" w:type="dxa"/>
          </w:tcPr>
          <w:p w14:paraId="4F86E62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3B5B45">
      <w:pPr>
        <w:rPr>
          <w:b/>
          <w:bCs/>
        </w:rPr>
      </w:pPr>
      <w:r w:rsidRPr="003B5B45">
        <w:rPr>
          <w:b/>
          <w:bCs/>
        </w:rPr>
        <w:lastRenderedPageBreak/>
        <w:t>Актуальность</w:t>
      </w:r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полагая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</w:t>
      </w:r>
      <w:proofErr w:type="gramStart"/>
      <w:r w:rsidR="00F3400B">
        <w:t>10-15</w:t>
      </w:r>
      <w:proofErr w:type="gramEnd"/>
      <w:r w:rsidR="00F3400B">
        <w:t xml:space="preserve">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48C0703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алгоритмов управления является важной задачей. </w:t>
      </w:r>
    </w:p>
    <w:p w14:paraId="199E0F61" w14:textId="7C3FF97A" w:rsidR="00876D0E" w:rsidRDefault="00876D0E" w:rsidP="00F3400B">
      <w:r>
        <w:rPr>
          <w:b/>
          <w:bCs/>
        </w:rPr>
        <w:t>Обзор существующих решений</w:t>
      </w:r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>Электромеханический усилитель руля (</w:t>
      </w:r>
      <w:proofErr w:type="gramStart"/>
      <w:r w:rsidRPr="0061799E">
        <w:t>122.3405010-02</w:t>
      </w:r>
      <w:proofErr w:type="gramEnd"/>
      <w:r w:rsidRPr="0061799E">
        <w:t xml:space="preserve">, 122.3405010-03) «АЭ» Калуга — это устройство, которое в наше время устанавливается на большинство машин отечественного производства Лада Калина / ВАЗ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2386ED6C" w:rsidR="0061799E" w:rsidRDefault="0061799E" w:rsidP="0061799E">
      <w:pPr>
        <w:jc w:val="center"/>
      </w:pPr>
      <w:r>
        <w:t xml:space="preserve">Рисунок № — </w:t>
      </w:r>
      <w:r w:rsidR="00F11243">
        <w:t xml:space="preserve">ЭУР </w:t>
      </w:r>
      <w:proofErr w:type="gramStart"/>
      <w:r w:rsidR="00F11243" w:rsidRPr="00F11243">
        <w:t>122.3405010-02</w:t>
      </w:r>
      <w:proofErr w:type="gramEnd"/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 xml:space="preserve">обмен данными по CAN-шине; координация системы автономного управления движением (поддержка </w:t>
      </w:r>
      <w:proofErr w:type="gramStart"/>
      <w:r w:rsidRPr="00F11243">
        <w:t>2-5</w:t>
      </w:r>
      <w:proofErr w:type="gramEnd"/>
      <w:r w:rsidRPr="00F11243">
        <w:t xml:space="preserve">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4B3CE46" w:rsidR="00B344C1" w:rsidRPr="00B344C1" w:rsidRDefault="00B344C1" w:rsidP="00B344C1">
      <w:pPr>
        <w:ind w:firstLine="0"/>
        <w:jc w:val="center"/>
      </w:pPr>
      <w:r>
        <w:t xml:space="preserve">Рисунок №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14C6CEE5" w14:textId="47844A1E" w:rsidR="00106E8C" w:rsidRDefault="00106E8C" w:rsidP="00106E8C">
      <w:r>
        <w:t>К сожалению, больше аналогов данного устройства с раскрытыми техническими характеристиками найти не удалось. 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88"/>
        <w:gridCol w:w="2393"/>
        <w:gridCol w:w="2367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2078A7D2" w:rsidR="00106E8C" w:rsidRDefault="00106E8C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115522BB" w:rsidR="00106E8C" w:rsidRDefault="00106E8C" w:rsidP="00106E8C">
            <w:pPr>
              <w:ind w:firstLine="0"/>
              <w:jc w:val="center"/>
            </w:pPr>
            <w:r>
              <w:t>БУРР-30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 xml:space="preserve">, </w:t>
            </w:r>
            <w:proofErr w:type="gramStart"/>
            <w:r w:rsidR="00E10F6C">
              <w:t>А</w:t>
            </w:r>
            <w:proofErr w:type="gramEnd"/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43C8D5B" w:rsidR="00106E8C" w:rsidRDefault="00E10F6C" w:rsidP="00106E8C">
            <w:pPr>
              <w:ind w:firstLine="0"/>
              <w:jc w:val="center"/>
            </w:pPr>
            <w:r>
              <w:t>?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t xml:space="preserve">Поддержка </w:t>
            </w:r>
            <w:proofErr w:type="gramStart"/>
            <w:r>
              <w:t>2-5</w:t>
            </w:r>
            <w:proofErr w:type="gramEnd"/>
            <w:r>
              <w:t xml:space="preserve"> уровня </w:t>
            </w:r>
            <w:r>
              <w:lastRenderedPageBreak/>
              <w:t xml:space="preserve">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E10F6C">
            <w:pPr>
              <w:ind w:left="360" w:firstLine="0"/>
              <w:jc w:val="center"/>
            </w:pPr>
            <w:r>
              <w:lastRenderedPageBreak/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321DDDD0" w:rsidR="00106E8C" w:rsidRDefault="00E10F6C" w:rsidP="00106E8C">
            <w:pPr>
              <w:ind w:firstLine="0"/>
              <w:jc w:val="center"/>
            </w:pPr>
            <w:r>
              <w:t>?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5B665BFC" w:rsidR="00106E8C" w:rsidRPr="00106E8C" w:rsidRDefault="003D06D5" w:rsidP="00106E8C">
      <w:r>
        <w:t xml:space="preserve"> </w:t>
      </w:r>
    </w:p>
    <w:p w14:paraId="2324C734" w14:textId="54FAC9E4" w:rsidR="003B5B45" w:rsidRDefault="003B5B45" w:rsidP="00805267">
      <w:pPr>
        <w:ind w:firstLine="0"/>
      </w:pPr>
    </w:p>
    <w:p w14:paraId="34200BEB" w14:textId="3BED283A" w:rsidR="003B5B45" w:rsidRPr="00106E8C" w:rsidRDefault="003B5B45" w:rsidP="003B5B45">
      <w:pPr>
        <w:rPr>
          <w:highlight w:val="yellow"/>
        </w:rPr>
      </w:pPr>
      <w:r w:rsidRPr="00106E8C">
        <w:rPr>
          <w:highlight w:val="yellow"/>
        </w:rPr>
        <w:t xml:space="preserve">[1] — </w:t>
      </w:r>
      <w:hyperlink r:id="rId13" w:history="1">
        <w:r w:rsidRPr="00106E8C">
          <w:rPr>
            <w:rStyle w:val="a7"/>
            <w:highlight w:val="yellow"/>
            <w:lang w:val="en-US"/>
          </w:rPr>
          <w:t>https</w:t>
        </w:r>
        <w:r w:rsidRPr="00106E8C">
          <w:rPr>
            <w:rStyle w:val="a7"/>
            <w:highlight w:val="yellow"/>
          </w:rPr>
          <w:t>://</w:t>
        </w:r>
        <w:proofErr w:type="spellStart"/>
        <w:r w:rsidRPr="00106E8C">
          <w:rPr>
            <w:rStyle w:val="a7"/>
            <w:highlight w:val="yellow"/>
            <w:lang w:val="en-US"/>
          </w:rPr>
          <w:t>iot</w:t>
        </w:r>
        <w:proofErr w:type="spellEnd"/>
        <w:r w:rsidRPr="00106E8C">
          <w:rPr>
            <w:rStyle w:val="a7"/>
            <w:highlight w:val="yellow"/>
          </w:rPr>
          <w:t>.</w:t>
        </w:r>
        <w:proofErr w:type="spellStart"/>
        <w:r w:rsidRPr="00106E8C">
          <w:rPr>
            <w:rStyle w:val="a7"/>
            <w:highlight w:val="yellow"/>
            <w:lang w:val="en-US"/>
          </w:rPr>
          <w:t>ru</w:t>
        </w:r>
        <w:proofErr w:type="spellEnd"/>
        <w:r w:rsidRPr="00106E8C">
          <w:rPr>
            <w:rStyle w:val="a7"/>
            <w:highlight w:val="yellow"/>
          </w:rPr>
          <w:t>/</w:t>
        </w:r>
        <w:proofErr w:type="spellStart"/>
        <w:r w:rsidRPr="00106E8C">
          <w:rPr>
            <w:rStyle w:val="a7"/>
            <w:highlight w:val="yellow"/>
            <w:lang w:val="en-US"/>
          </w:rPr>
          <w:t>transportnaya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telematika</w:t>
        </w:r>
        <w:proofErr w:type="spellEnd"/>
        <w:r w:rsidRPr="00106E8C">
          <w:rPr>
            <w:rStyle w:val="a7"/>
            <w:highlight w:val="yellow"/>
          </w:rPr>
          <w:t>/</w:t>
        </w:r>
        <w:proofErr w:type="spellStart"/>
        <w:r w:rsidRPr="00106E8C">
          <w:rPr>
            <w:rStyle w:val="a7"/>
            <w:highlight w:val="yellow"/>
            <w:lang w:val="en-US"/>
          </w:rPr>
          <w:t>bespilotnye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avtomobili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sostoyanie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rynka</w:t>
        </w:r>
        <w:proofErr w:type="spellEnd"/>
        <w:r w:rsidRPr="00106E8C">
          <w:rPr>
            <w:rStyle w:val="a7"/>
            <w:highlight w:val="yellow"/>
          </w:rPr>
          <w:t>-</w:t>
        </w:r>
        <w:r w:rsidRPr="00106E8C">
          <w:rPr>
            <w:rStyle w:val="a7"/>
            <w:highlight w:val="yellow"/>
            <w:lang w:val="en-US"/>
          </w:rPr>
          <w:t>trendy</w:t>
        </w:r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i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perspektiv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razvitiya</w:t>
        </w:r>
        <w:proofErr w:type="spellEnd"/>
      </w:hyperlink>
    </w:p>
    <w:p w14:paraId="28FC8CD3" w14:textId="22908191" w:rsidR="00F3400B" w:rsidRPr="00106E8C" w:rsidRDefault="003B5B45" w:rsidP="00F3400B">
      <w:pPr>
        <w:rPr>
          <w:color w:val="0563C1" w:themeColor="hyperlink"/>
          <w:highlight w:val="yellow"/>
          <w:u w:val="single"/>
        </w:rPr>
      </w:pPr>
      <w:r w:rsidRPr="00106E8C">
        <w:rPr>
          <w:highlight w:val="yellow"/>
        </w:rPr>
        <w:t xml:space="preserve">[2] — </w:t>
      </w:r>
      <w:hyperlink r:id="rId14" w:history="1">
        <w:r w:rsidRPr="00106E8C">
          <w:rPr>
            <w:rStyle w:val="a7"/>
            <w:highlight w:val="yellow"/>
            <w:lang w:val="en-US"/>
          </w:rPr>
          <w:t>https</w:t>
        </w:r>
        <w:r w:rsidRPr="00106E8C">
          <w:rPr>
            <w:rStyle w:val="a7"/>
            <w:highlight w:val="yellow"/>
          </w:rPr>
          <w:t>://</w:t>
        </w:r>
        <w:r w:rsidRPr="00106E8C">
          <w:rPr>
            <w:rStyle w:val="a7"/>
            <w:highlight w:val="yellow"/>
            <w:lang w:val="en-US"/>
          </w:rPr>
          <w:t>www</w:t>
        </w:r>
        <w:r w:rsidRPr="00106E8C">
          <w:rPr>
            <w:rStyle w:val="a7"/>
            <w:highlight w:val="yellow"/>
          </w:rPr>
          <w:t>.</w:t>
        </w:r>
        <w:proofErr w:type="spellStart"/>
        <w:r w:rsidRPr="00106E8C">
          <w:rPr>
            <w:rStyle w:val="a7"/>
            <w:highlight w:val="yellow"/>
            <w:lang w:val="en-US"/>
          </w:rPr>
          <w:t>techinsider</w:t>
        </w:r>
        <w:proofErr w:type="spellEnd"/>
        <w:r w:rsidRPr="00106E8C">
          <w:rPr>
            <w:rStyle w:val="a7"/>
            <w:highlight w:val="yellow"/>
          </w:rPr>
          <w:t>.</w:t>
        </w:r>
        <w:proofErr w:type="spellStart"/>
        <w:r w:rsidRPr="00106E8C">
          <w:rPr>
            <w:rStyle w:val="a7"/>
            <w:highlight w:val="yellow"/>
            <w:lang w:val="en-US"/>
          </w:rPr>
          <w:t>ru</w:t>
        </w:r>
        <w:proofErr w:type="spellEnd"/>
        <w:r w:rsidRPr="00106E8C">
          <w:rPr>
            <w:rStyle w:val="a7"/>
            <w:highlight w:val="yellow"/>
          </w:rPr>
          <w:t>/</w:t>
        </w:r>
        <w:r w:rsidRPr="00106E8C">
          <w:rPr>
            <w:rStyle w:val="a7"/>
            <w:highlight w:val="yellow"/>
            <w:lang w:val="en-US"/>
          </w:rPr>
          <w:t>vehicles</w:t>
        </w:r>
        <w:r w:rsidRPr="00106E8C">
          <w:rPr>
            <w:rStyle w:val="a7"/>
            <w:highlight w:val="yellow"/>
          </w:rPr>
          <w:t>/768513-</w:t>
        </w:r>
        <w:proofErr w:type="spellStart"/>
        <w:r w:rsidRPr="00106E8C">
          <w:rPr>
            <w:rStyle w:val="a7"/>
            <w:highlight w:val="yellow"/>
            <w:lang w:val="en-US"/>
          </w:rPr>
          <w:t>chelovecheski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faktor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kak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glavny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vinovnik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dorozhnyh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avariy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kak</w:t>
        </w:r>
        <w:proofErr w:type="spellEnd"/>
        <w:r w:rsidRPr="00106E8C">
          <w:rPr>
            <w:rStyle w:val="a7"/>
            <w:highlight w:val="yellow"/>
          </w:rPr>
          <w:t>-</w:t>
        </w:r>
        <w:r w:rsidRPr="00106E8C">
          <w:rPr>
            <w:rStyle w:val="a7"/>
            <w:highlight w:val="yellow"/>
            <w:lang w:val="en-US"/>
          </w:rPr>
          <w:t>on</w:t>
        </w:r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poyavilsya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i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naskolko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aktualen</w:t>
        </w:r>
        <w:proofErr w:type="spellEnd"/>
        <w:r w:rsidRPr="00106E8C">
          <w:rPr>
            <w:rStyle w:val="a7"/>
            <w:highlight w:val="yellow"/>
          </w:rPr>
          <w:t>-</w:t>
        </w:r>
        <w:proofErr w:type="spellStart"/>
        <w:r w:rsidRPr="00106E8C">
          <w:rPr>
            <w:rStyle w:val="a7"/>
            <w:highlight w:val="yellow"/>
            <w:lang w:val="en-US"/>
          </w:rPr>
          <w:t>segodnya</w:t>
        </w:r>
        <w:proofErr w:type="spellEnd"/>
        <w:r w:rsidRPr="00106E8C">
          <w:rPr>
            <w:rStyle w:val="a7"/>
            <w:highlight w:val="yellow"/>
          </w:rPr>
          <w:t>/</w:t>
        </w:r>
      </w:hyperlink>
    </w:p>
    <w:p w14:paraId="2B62466A" w14:textId="7599024B" w:rsidR="00F3400B" w:rsidRDefault="00F3400B" w:rsidP="00F3400B">
      <w:r w:rsidRPr="00106E8C">
        <w:rPr>
          <w:highlight w:val="yellow"/>
        </w:rPr>
        <w:t>[3] —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="00D64557">
        <w:br/>
      </w:r>
    </w:p>
    <w:p w14:paraId="0B5362EF" w14:textId="77777777" w:rsidR="00106E8C" w:rsidRDefault="00106E8C" w:rsidP="00F3400B"/>
    <w:p w14:paraId="4F397FFF" w14:textId="4ECAD420" w:rsidR="00F3198B" w:rsidRDefault="00D64557" w:rsidP="00D64557">
      <w:pPr>
        <w:pStyle w:val="1"/>
      </w:pPr>
      <w:r>
        <w:t>Техническое задание</w:t>
      </w:r>
    </w:p>
    <w:p w14:paraId="5638BC45" w14:textId="67132A78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алгоритмов управления рулевой рейки для беспилотного транспортного средства</w:t>
      </w:r>
      <w:r w:rsidR="001B214B">
        <w:t>.</w:t>
      </w:r>
    </w:p>
    <w:p w14:paraId="137B0A02" w14:textId="5B59C4D0" w:rsidR="00873543" w:rsidRDefault="00873543" w:rsidP="00873543">
      <w:r>
        <w:rPr>
          <w:b/>
          <w:bCs/>
        </w:rPr>
        <w:t>Объект управления</w:t>
      </w:r>
    </w:p>
    <w:p w14:paraId="1DE05461" w14:textId="0060A7F6" w:rsidR="00873543" w:rsidRDefault="00873543" w:rsidP="00873543">
      <w:r>
        <w:t xml:space="preserve">Объектом управления является </w:t>
      </w:r>
      <w:r w:rsidR="001B214B">
        <w:t>блок управления рулевой рейкой</w:t>
      </w:r>
      <w:r>
        <w:t xml:space="preserve"> с электромеханическим усилителем руля. Рулевая рейка представляет собой </w:t>
      </w:r>
      <w:r w:rsidR="0084556C">
        <w:t xml:space="preserve">двигатель постоянного тока, который через червячную передачу вращает </w:t>
      </w:r>
      <w:proofErr w:type="spellStart"/>
      <w:r w:rsidR="0084556C">
        <w:t>косозубчатую</w:t>
      </w:r>
      <w:proofErr w:type="spellEnd"/>
      <w:r w:rsidR="0084556C">
        <w:t xml:space="preserve"> шестерню, что участвует в реечной передаче, тем самым линейно перемещая </w:t>
      </w:r>
      <w:r w:rsidR="001B214B">
        <w:t>шток рейки</w:t>
      </w:r>
      <w:r w:rsidR="0084556C">
        <w:t>.</w:t>
      </w:r>
    </w:p>
    <w:p w14:paraId="1F143D9A" w14:textId="67055AE3" w:rsidR="00387DCD" w:rsidRDefault="00387DCD" w:rsidP="00387DCD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37CA642" wp14:editId="7DEBFF7D">
            <wp:extent cx="3253563" cy="502587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51824" cy="5023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568CD" w14:textId="2A1B428F" w:rsidR="00387DCD" w:rsidRDefault="00387DCD" w:rsidP="00387DCD">
      <w:pPr>
        <w:jc w:val="center"/>
      </w:pPr>
      <w:r>
        <w:t>Рисунок № — Кинематическая схема рулевой рейки</w:t>
      </w:r>
    </w:p>
    <w:p w14:paraId="51BBE43B" w14:textId="302F7D7B" w:rsidR="001B214B" w:rsidRDefault="0084556C" w:rsidP="001B214B">
      <w:pPr>
        <w:rPr>
          <w:b/>
          <w:bCs/>
        </w:rPr>
      </w:pPr>
      <w:r>
        <w:rPr>
          <w:b/>
          <w:bCs/>
        </w:rPr>
        <w:t>Функции</w:t>
      </w:r>
    </w:p>
    <w:p w14:paraId="5D4FBD3C" w14:textId="34E382F1" w:rsidR="004620E8" w:rsidRDefault="00527427" w:rsidP="004620E8">
      <w:pPr>
        <w:pStyle w:val="a5"/>
        <w:numPr>
          <w:ilvl w:val="0"/>
          <w:numId w:val="6"/>
        </w:numPr>
      </w:pPr>
      <w:r>
        <w:t>Блок управления рулев</w:t>
      </w:r>
      <w:r w:rsidR="001553DA">
        <w:t>ой</w:t>
      </w:r>
      <w:r>
        <w:t xml:space="preserve"> рейки должен</w:t>
      </w:r>
      <w:r w:rsidR="004620E8">
        <w:t xml:space="preserve"> обеспечивать переме</w:t>
      </w:r>
      <w:r w:rsidR="00744FF5">
        <w:t xml:space="preserve">щение </w:t>
      </w:r>
      <w:r>
        <w:t xml:space="preserve">оной </w:t>
      </w:r>
      <w:r w:rsidR="00744FF5">
        <w:t>из одного крайнего положения в другое крайне</w:t>
      </w:r>
      <w:r w:rsidR="00387DCD">
        <w:t>е положение за время, не превышающее 2,5 сек</w:t>
      </w:r>
      <w:r w:rsidR="00387DCD" w:rsidRPr="00387DCD">
        <w:t>;</w:t>
      </w:r>
    </w:p>
    <w:p w14:paraId="2882F2A9" w14:textId="743CE6B6" w:rsidR="004620E8" w:rsidRDefault="004620E8" w:rsidP="004620E8">
      <w:pPr>
        <w:pStyle w:val="a5"/>
        <w:numPr>
          <w:ilvl w:val="0"/>
          <w:numId w:val="6"/>
        </w:numPr>
      </w:pPr>
      <w:r>
        <w:t xml:space="preserve">Пиковые кратковременные усилия должны </w:t>
      </w:r>
      <w:r w:rsidR="00387DCD">
        <w:t>быть не менее 6000Н</w:t>
      </w:r>
      <w:r w:rsidRPr="004620E8">
        <w:t>;</w:t>
      </w:r>
    </w:p>
    <w:p w14:paraId="20AABECC" w14:textId="07DBC90E" w:rsidR="004620E8" w:rsidRDefault="00387DCD" w:rsidP="004620E8">
      <w:pPr>
        <w:pStyle w:val="a5"/>
        <w:numPr>
          <w:ilvl w:val="0"/>
          <w:numId w:val="6"/>
        </w:numPr>
      </w:pPr>
      <w:r>
        <w:t>Линейная о</w:t>
      </w:r>
      <w:r w:rsidR="004620E8">
        <w:t>шибка положения до</w:t>
      </w:r>
      <w:r w:rsidR="00F047CD">
        <w:t xml:space="preserve">лжна быть не более </w:t>
      </w:r>
      <w:r w:rsidR="00F047CD" w:rsidRPr="00F047CD">
        <w:t>0</w:t>
      </w:r>
      <w:r w:rsidR="00F047CD">
        <w:t>,2 мм</w:t>
      </w:r>
      <w:r w:rsidR="00F047CD" w:rsidRPr="00F047CD">
        <w:t>;</w:t>
      </w:r>
    </w:p>
    <w:p w14:paraId="28EDAD8E" w14:textId="1B85DF01" w:rsidR="001B214B" w:rsidRDefault="001B214B" w:rsidP="004620E8">
      <w:pPr>
        <w:pStyle w:val="a5"/>
        <w:numPr>
          <w:ilvl w:val="0"/>
          <w:numId w:val="6"/>
        </w:numPr>
      </w:pPr>
      <w:r>
        <w:t>Блок управления должен поддерживать импульсный интерфейс дл</w:t>
      </w:r>
      <w:r w:rsidR="00F047CD">
        <w:t>я подключения датчика положения</w:t>
      </w:r>
      <w:r w:rsidR="00387DCD">
        <w:t xml:space="preserve"> рулевой рейки</w:t>
      </w:r>
      <w:r w:rsidR="00F047CD" w:rsidRPr="00F047CD">
        <w:t>;</w:t>
      </w:r>
    </w:p>
    <w:p w14:paraId="52987625" w14:textId="637B2F8B" w:rsidR="001B214B" w:rsidRDefault="001B214B" w:rsidP="004620E8">
      <w:pPr>
        <w:pStyle w:val="a5"/>
        <w:numPr>
          <w:ilvl w:val="0"/>
          <w:numId w:val="6"/>
        </w:numPr>
      </w:pPr>
      <w:r>
        <w:t xml:space="preserve">Блок управления должен иметь защиты от: короткого замыкания ДПТ, длительного превышения тока, перегрева, перенапряжения и пониженного напряжения, обрыва фаз ДПТ, </w:t>
      </w:r>
      <w:r>
        <w:lastRenderedPageBreak/>
        <w:t xml:space="preserve">неправильной полярности </w:t>
      </w:r>
      <w:r w:rsidR="00F134C0">
        <w:t>подключения,</w:t>
      </w:r>
      <w:r w:rsidR="00387DCD">
        <w:t xml:space="preserve"> как блока управления</w:t>
      </w:r>
      <w:r w:rsidR="00F047CD">
        <w:t>, так и ДПТ</w:t>
      </w:r>
      <w:r w:rsidR="00F047CD" w:rsidRPr="00F047CD">
        <w:t>;</w:t>
      </w:r>
    </w:p>
    <w:p w14:paraId="2701F4E5" w14:textId="40AE405E" w:rsidR="004620E8" w:rsidRDefault="004620E8" w:rsidP="004620E8">
      <w:pPr>
        <w:rPr>
          <w:b/>
          <w:bCs/>
        </w:rPr>
      </w:pPr>
      <w:r>
        <w:rPr>
          <w:b/>
          <w:bCs/>
        </w:rPr>
        <w:t>И</w:t>
      </w:r>
      <w:r w:rsidR="001B214B">
        <w:rPr>
          <w:b/>
          <w:bCs/>
        </w:rPr>
        <w:t>звестные параметры блока управления</w:t>
      </w:r>
    </w:p>
    <w:p w14:paraId="77E826C5" w14:textId="547AFB0C" w:rsidR="001B214B" w:rsidRP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>Масса блока — 1,6кг</w:t>
      </w:r>
      <w:r w:rsidRPr="00F047CD">
        <w:rPr>
          <w:bCs/>
        </w:rPr>
        <w:t>;</w:t>
      </w:r>
    </w:p>
    <w:p w14:paraId="609AC01A" w14:textId="4830865C" w:rsidR="001B214B" w:rsidRPr="00F047CD" w:rsidRDefault="00F047CD" w:rsidP="00F047CD">
      <w:pPr>
        <w:pStyle w:val="a5"/>
        <w:numPr>
          <w:ilvl w:val="0"/>
          <w:numId w:val="8"/>
        </w:numPr>
        <w:rPr>
          <w:bCs/>
          <w:lang w:val="en-US"/>
        </w:rPr>
      </w:pPr>
      <w:r w:rsidRPr="00F047CD">
        <w:rPr>
          <w:bCs/>
        </w:rPr>
        <w:t>Максимальный ток — 120А</w:t>
      </w:r>
      <w:r w:rsidRPr="00F047CD">
        <w:rPr>
          <w:bCs/>
          <w:lang w:val="en-US"/>
        </w:rPr>
        <w:t>;</w:t>
      </w:r>
    </w:p>
    <w:p w14:paraId="72707998" w14:textId="092E16E2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 w:rsidRPr="00F047CD">
        <w:rPr>
          <w:bCs/>
        </w:rPr>
        <w:t>Допустимый диапазон питающего напряжения — 10-28В;</w:t>
      </w:r>
    </w:p>
    <w:p w14:paraId="43321688" w14:textId="2AF8DBE5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 xml:space="preserve">Дискретные входы 24В — 1 </w:t>
      </w:r>
      <w:proofErr w:type="spellStart"/>
      <w:r>
        <w:rPr>
          <w:bCs/>
        </w:rPr>
        <w:t>шт</w:t>
      </w:r>
      <w:proofErr w:type="spellEnd"/>
      <w:r>
        <w:rPr>
          <w:bCs/>
          <w:lang w:val="en-US"/>
        </w:rPr>
        <w:t>;</w:t>
      </w:r>
    </w:p>
    <w:p w14:paraId="0CFDDFFE" w14:textId="59D2E9A7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 xml:space="preserve">Дискретные выходы 24В — 1 </w:t>
      </w:r>
      <w:proofErr w:type="spellStart"/>
      <w:r>
        <w:rPr>
          <w:bCs/>
        </w:rPr>
        <w:t>шт</w:t>
      </w:r>
      <w:proofErr w:type="spellEnd"/>
      <w:r>
        <w:rPr>
          <w:bCs/>
          <w:lang w:val="en-US"/>
        </w:rPr>
        <w:t>;</w:t>
      </w:r>
    </w:p>
    <w:p w14:paraId="0B5A812A" w14:textId="0EB817BC" w:rsid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 xml:space="preserve">Диапазон рабочих температур: от -35 до +45 </w:t>
      </w:r>
      <w:r w:rsidRPr="00F047CD">
        <w:rPr>
          <w:bCs/>
        </w:rPr>
        <w:t>°C;</w:t>
      </w:r>
    </w:p>
    <w:p w14:paraId="477330CF" w14:textId="4CE472E0" w:rsidR="00F047CD" w:rsidRPr="00F047CD" w:rsidRDefault="00F047CD" w:rsidP="00F047CD">
      <w:pPr>
        <w:pStyle w:val="a5"/>
        <w:numPr>
          <w:ilvl w:val="0"/>
          <w:numId w:val="8"/>
        </w:numPr>
        <w:rPr>
          <w:bCs/>
        </w:rPr>
      </w:pPr>
      <w:r>
        <w:rPr>
          <w:bCs/>
        </w:rPr>
        <w:t>Габариты, Д</w:t>
      </w:r>
      <w:r>
        <w:rPr>
          <w:bCs/>
          <w:lang w:val="en-US"/>
        </w:rPr>
        <w:t>x</w:t>
      </w:r>
      <w:r>
        <w:rPr>
          <w:bCs/>
        </w:rPr>
        <w:t>Ш</w:t>
      </w:r>
      <w:r>
        <w:rPr>
          <w:bCs/>
          <w:lang w:val="en-US"/>
        </w:rPr>
        <w:t>x</w:t>
      </w:r>
      <w:r>
        <w:rPr>
          <w:bCs/>
        </w:rPr>
        <w:t>В</w:t>
      </w:r>
      <w:r w:rsidRPr="00F047CD">
        <w:rPr>
          <w:bCs/>
        </w:rPr>
        <w:t>: 252</w:t>
      </w:r>
      <w:r>
        <w:rPr>
          <w:bCs/>
          <w:lang w:val="en-US"/>
        </w:rPr>
        <w:t>x</w:t>
      </w:r>
      <w:r w:rsidRPr="00F047CD">
        <w:rPr>
          <w:bCs/>
        </w:rPr>
        <w:t>159,4</w:t>
      </w:r>
      <w:r>
        <w:rPr>
          <w:bCs/>
          <w:lang w:val="en-US"/>
        </w:rPr>
        <w:t>x</w:t>
      </w:r>
      <w:r w:rsidRPr="00F047CD">
        <w:rPr>
          <w:bCs/>
        </w:rPr>
        <w:t>66,5</w:t>
      </w:r>
      <w:r>
        <w:rPr>
          <w:bCs/>
        </w:rPr>
        <w:t xml:space="preserve"> мм</w:t>
      </w:r>
      <w:r w:rsidRPr="00F047CD">
        <w:rPr>
          <w:bCs/>
        </w:rPr>
        <w:t>.</w:t>
      </w:r>
    </w:p>
    <w:p w14:paraId="570415C4" w14:textId="24D90CEA" w:rsidR="00423728" w:rsidRDefault="00423728" w:rsidP="004620E8">
      <w:r>
        <w:br w:type="page"/>
      </w:r>
    </w:p>
    <w:p w14:paraId="33326E38" w14:textId="30BB25F3" w:rsidR="00DA6CCD" w:rsidRDefault="00DA6CCD" w:rsidP="00DA6CCD">
      <w:pPr>
        <w:pStyle w:val="1"/>
        <w:rPr>
          <w:rFonts w:eastAsia="Times New Roman"/>
        </w:rPr>
      </w:pPr>
      <w:r>
        <w:rPr>
          <w:rFonts w:eastAsia="Times New Roman"/>
        </w:rPr>
        <w:lastRenderedPageBreak/>
        <w:t>Расчёт характеристик электропривода рулевой рейки с ЭМУР</w:t>
      </w:r>
    </w:p>
    <w:p w14:paraId="16AB9952" w14:textId="3191F008" w:rsidR="00DA6CCD" w:rsidRDefault="00DA6CCD" w:rsidP="00DA6CCD">
      <w:pPr>
        <w:pStyle w:val="a5"/>
        <w:numPr>
          <w:ilvl w:val="0"/>
          <w:numId w:val="7"/>
        </w:numPr>
      </w:pPr>
      <w:r>
        <w:t xml:space="preserve">Определение сопротивления обмотки якоря </w:t>
      </w:r>
      <w:r w:rsidRPr="005F7D26">
        <w:rPr>
          <w:position w:val="-12"/>
        </w:rPr>
        <w:object w:dxaOrig="340" w:dyaOrig="380" w14:anchorId="097A3D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16" o:title=""/>
          </v:shape>
          <o:OLEObject Type="Embed" ProgID="Equation.DSMT4" ShapeID="_x0000_i1025" DrawAspect="Content" ObjectID="_1771915210" r:id="rId17"/>
        </w:object>
      </w:r>
    </w:p>
    <w:p w14:paraId="7CF0480B" w14:textId="20ABE26D" w:rsidR="00DA6CCD" w:rsidRPr="000F3239" w:rsidRDefault="00DA6CCD" w:rsidP="00DA6CCD">
      <w:r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</w:t>
      </w:r>
      <w:proofErr w:type="spellStart"/>
      <w:r>
        <w:t>противоЭДС</w:t>
      </w:r>
      <w:proofErr w:type="spellEnd"/>
      <w:r>
        <w:t xml:space="preserve">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Сопротивление найдём по закону Ома для линейного участка цепи: </w:t>
      </w:r>
      <w:r w:rsidRPr="005F7D26">
        <w:rPr>
          <w:position w:val="-26"/>
        </w:rPr>
        <w:object w:dxaOrig="900" w:dyaOrig="700" w14:anchorId="16E2CEFA">
          <v:shape id="_x0000_i1026" type="#_x0000_t75" style="width:45pt;height:34.5pt" o:ole="">
            <v:imagedata r:id="rId18" o:title=""/>
          </v:shape>
          <o:OLEObject Type="Embed" ProgID="Equation.DSMT4" ShapeID="_x0000_i1026" DrawAspect="Content" ObjectID="_1771915211" r:id="rId19"/>
        </w:object>
      </w:r>
      <w:r w:rsidRPr="000F3239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A6CCD" w14:paraId="76A06228" w14:textId="77777777" w:rsidTr="00DA6CCD">
        <w:tc>
          <w:tcPr>
            <w:tcW w:w="3190" w:type="dxa"/>
            <w:vAlign w:val="center"/>
          </w:tcPr>
          <w:p w14:paraId="209F9BCB" w14:textId="2CE055F4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14:paraId="26286D2D" w14:textId="3324F8B1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I, </w:t>
            </w:r>
            <w:r>
              <w:t>А</w:t>
            </w:r>
          </w:p>
        </w:tc>
        <w:tc>
          <w:tcPr>
            <w:tcW w:w="3191" w:type="dxa"/>
            <w:vAlign w:val="center"/>
          </w:tcPr>
          <w:p w14:paraId="77F11430" w14:textId="5D09CFDC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>R</w:t>
            </w:r>
            <w:r>
              <w:t>, Ом</w:t>
            </w:r>
          </w:p>
        </w:tc>
      </w:tr>
      <w:tr w:rsidR="00DA6CCD" w14:paraId="25616ABF" w14:textId="77777777" w:rsidTr="00DA6CCD">
        <w:tc>
          <w:tcPr>
            <w:tcW w:w="3190" w:type="dxa"/>
            <w:vAlign w:val="center"/>
          </w:tcPr>
          <w:p w14:paraId="01E287F4" w14:textId="5C780D73" w:rsidR="00DA6CCD" w:rsidRPr="00DA6CCD" w:rsidRDefault="00DA6CCD" w:rsidP="00DA6CCD">
            <w:pPr>
              <w:ind w:firstLine="0"/>
              <w:jc w:val="center"/>
            </w:pPr>
            <w:r>
              <w:t>1</w:t>
            </w:r>
          </w:p>
        </w:tc>
        <w:tc>
          <w:tcPr>
            <w:tcW w:w="3190" w:type="dxa"/>
            <w:vAlign w:val="center"/>
          </w:tcPr>
          <w:p w14:paraId="6A865303" w14:textId="29D7E2C1" w:rsidR="00DA6CCD" w:rsidRPr="00DA6CCD" w:rsidRDefault="00DA6CCD" w:rsidP="00DA6CCD">
            <w:pPr>
              <w:ind w:firstLine="0"/>
              <w:jc w:val="center"/>
            </w:pPr>
            <w:r>
              <w:t>2,522</w:t>
            </w:r>
          </w:p>
        </w:tc>
        <w:tc>
          <w:tcPr>
            <w:tcW w:w="3191" w:type="dxa"/>
            <w:vAlign w:val="center"/>
          </w:tcPr>
          <w:p w14:paraId="3E2B7CD9" w14:textId="1FC8C408" w:rsidR="00DA6CCD" w:rsidRPr="00DA6CCD" w:rsidRDefault="00DA6CCD" w:rsidP="00DA6CCD">
            <w:pPr>
              <w:ind w:firstLine="0"/>
              <w:jc w:val="center"/>
            </w:pPr>
            <w:r>
              <w:t>0,396511</w:t>
            </w:r>
          </w:p>
        </w:tc>
      </w:tr>
      <w:tr w:rsidR="00DA6CCD" w14:paraId="28E87091" w14:textId="77777777" w:rsidTr="00DA6CCD">
        <w:tc>
          <w:tcPr>
            <w:tcW w:w="3190" w:type="dxa"/>
            <w:vAlign w:val="center"/>
          </w:tcPr>
          <w:p w14:paraId="2548FA07" w14:textId="0F66EE69" w:rsidR="00DA6CCD" w:rsidRPr="00DA6CCD" w:rsidRDefault="00DA6CCD" w:rsidP="00DA6CCD">
            <w:pPr>
              <w:ind w:firstLine="0"/>
              <w:jc w:val="center"/>
            </w:pPr>
            <w:r>
              <w:t>1,09</w:t>
            </w:r>
          </w:p>
        </w:tc>
        <w:tc>
          <w:tcPr>
            <w:tcW w:w="3190" w:type="dxa"/>
            <w:vAlign w:val="center"/>
          </w:tcPr>
          <w:p w14:paraId="7BACB3CF" w14:textId="4E7B5DBC" w:rsidR="00DA6CCD" w:rsidRPr="00DA6CCD" w:rsidRDefault="00DA6CCD" w:rsidP="00DA6CCD">
            <w:pPr>
              <w:ind w:firstLine="0"/>
              <w:jc w:val="center"/>
            </w:pPr>
            <w:r>
              <w:t>3,069</w:t>
            </w:r>
          </w:p>
        </w:tc>
        <w:tc>
          <w:tcPr>
            <w:tcW w:w="3191" w:type="dxa"/>
            <w:vAlign w:val="center"/>
          </w:tcPr>
          <w:p w14:paraId="2B7B012A" w14:textId="47E24681" w:rsidR="00DA6CCD" w:rsidRPr="00DA6CCD" w:rsidRDefault="00DA6CCD" w:rsidP="00DA6CCD">
            <w:pPr>
              <w:ind w:firstLine="0"/>
              <w:jc w:val="center"/>
            </w:pPr>
            <w:r>
              <w:t>0,355165</w:t>
            </w:r>
          </w:p>
        </w:tc>
      </w:tr>
      <w:tr w:rsidR="00DA6CCD" w14:paraId="2B1C97A3" w14:textId="77777777" w:rsidTr="00DA6CCD">
        <w:tc>
          <w:tcPr>
            <w:tcW w:w="3190" w:type="dxa"/>
            <w:vAlign w:val="center"/>
          </w:tcPr>
          <w:p w14:paraId="78332903" w14:textId="5AE4BD08" w:rsidR="00DA6CCD" w:rsidRPr="00DA6CCD" w:rsidRDefault="00DA6CCD" w:rsidP="00DA6CCD">
            <w:pPr>
              <w:ind w:firstLine="0"/>
              <w:jc w:val="center"/>
            </w:pPr>
            <w:r>
              <w:t>1,64</w:t>
            </w:r>
          </w:p>
        </w:tc>
        <w:tc>
          <w:tcPr>
            <w:tcW w:w="3190" w:type="dxa"/>
            <w:vAlign w:val="center"/>
          </w:tcPr>
          <w:p w14:paraId="5DB95D16" w14:textId="5B82EBF9" w:rsidR="00DA6CCD" w:rsidRPr="00DA6CCD" w:rsidRDefault="00DA6CCD" w:rsidP="00DA6CCD">
            <w:pPr>
              <w:ind w:firstLine="0"/>
              <w:jc w:val="center"/>
            </w:pPr>
            <w:r>
              <w:t>5,123</w:t>
            </w:r>
          </w:p>
        </w:tc>
        <w:tc>
          <w:tcPr>
            <w:tcW w:w="3191" w:type="dxa"/>
            <w:vAlign w:val="center"/>
          </w:tcPr>
          <w:p w14:paraId="2B34FEB8" w14:textId="1CB42602" w:rsidR="00DA6CCD" w:rsidRPr="00DA6CCD" w:rsidRDefault="00DA6CCD" w:rsidP="00DA6CCD">
            <w:pPr>
              <w:ind w:firstLine="0"/>
              <w:jc w:val="center"/>
            </w:pPr>
            <w:r>
              <w:t>0,320125</w:t>
            </w:r>
          </w:p>
        </w:tc>
      </w:tr>
    </w:tbl>
    <w:p w14:paraId="7D1A258B" w14:textId="5DFA46D3" w:rsidR="00DA6CCD" w:rsidRPr="00DA6CCD" w:rsidRDefault="00DA6CCD" w:rsidP="00DA6CCD">
      <w:r>
        <w:t xml:space="preserve">Тогда, среднее значение сопротивления: </w:t>
      </w:r>
    </w:p>
    <w:p w14:paraId="35D13098" w14:textId="6F1E1FB9" w:rsidR="00423728" w:rsidRDefault="0078392C" w:rsidP="004620E8">
      <w:r w:rsidRPr="005F7D26">
        <w:rPr>
          <w:position w:val="-28"/>
        </w:rPr>
        <w:object w:dxaOrig="6080" w:dyaOrig="720" w14:anchorId="0977FAE5">
          <v:shape id="_x0000_i1027" type="#_x0000_t75" style="width:303.75pt;height:36pt" o:ole="">
            <v:imagedata r:id="rId20" o:title=""/>
          </v:shape>
          <o:OLEObject Type="Embed" ProgID="Equation.DSMT4" ShapeID="_x0000_i1027" DrawAspect="Content" ObjectID="_1771915212" r:id="rId21"/>
        </w:object>
      </w:r>
    </w:p>
    <w:p w14:paraId="71B3EBA9" w14:textId="4B3BCE7F" w:rsidR="0078392C" w:rsidRDefault="0078392C" w:rsidP="0078392C">
      <w:pPr>
        <w:pStyle w:val="a5"/>
        <w:numPr>
          <w:ilvl w:val="0"/>
          <w:numId w:val="7"/>
        </w:numPr>
      </w:pPr>
      <w:r>
        <w:t>Определение индуктивности</w:t>
      </w:r>
      <w:r w:rsidR="000F3239">
        <w:t xml:space="preserve"> и сопротивления обмотки якоря</w:t>
      </w:r>
    </w:p>
    <w:p w14:paraId="506DC2D7" w14:textId="6DD4B2D9" w:rsidR="000F3239" w:rsidRPr="0078392C" w:rsidRDefault="000F3239" w:rsidP="000F3239">
      <w: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684178C4" w14:textId="1BDB32CC" w:rsidR="0078392C" w:rsidRDefault="000F3239" w:rsidP="000F3239">
      <w:r>
        <w:t xml:space="preserve">У ДПТ протекающий ток </w:t>
      </w:r>
      <w:r w:rsidRPr="00AC3A9A">
        <w:rPr>
          <w:position w:val="-12"/>
        </w:rPr>
        <w:object w:dxaOrig="499" w:dyaOrig="360" w14:anchorId="0036C8C9">
          <v:shape id="_x0000_i1028" type="#_x0000_t75" style="width:24.75pt;height:18.75pt" o:ole="">
            <v:imagedata r:id="rId22" o:title=""/>
          </v:shape>
          <o:OLEObject Type="Embed" ProgID="Equation.DSMT4" ShapeID="_x0000_i1028" DrawAspect="Content" ObjectID="_1771915213" r:id="rId23"/>
        </w:object>
      </w:r>
      <w:r>
        <w:t xml:space="preserve"> и напряжение на клеммах </w:t>
      </w:r>
      <w:r w:rsidRPr="00AC3A9A">
        <w:rPr>
          <w:position w:val="-12"/>
        </w:rPr>
        <w:object w:dxaOrig="580" w:dyaOrig="360" w14:anchorId="478F443A">
          <v:shape id="_x0000_i1029" type="#_x0000_t75" style="width:29.25pt;height:18.75pt" o:ole="">
            <v:imagedata r:id="rId24" o:title=""/>
          </v:shape>
          <o:OLEObject Type="Embed" ProgID="Equation.DSMT4" ShapeID="_x0000_i1029" DrawAspect="Content" ObjectID="_1771915214" r:id="rId25"/>
        </w:object>
      </w:r>
      <w:r>
        <w:t xml:space="preserve">связаны следующим дифференциальным уравнением: </w:t>
      </w:r>
    </w:p>
    <w:p w14:paraId="433871FC" w14:textId="71C48ED2" w:rsidR="000F3239" w:rsidRDefault="000F3239" w:rsidP="000F3239">
      <w:r>
        <w:rPr>
          <w:noProof/>
          <w:lang w:eastAsia="ru-RU"/>
        </w:rPr>
        <w:drawing>
          <wp:inline distT="0" distB="0" distL="0" distR="0" wp14:anchorId="53723B4A" wp14:editId="60597034">
            <wp:extent cx="4836160" cy="400050"/>
            <wp:effectExtent l="0" t="0" r="2540" b="0"/>
            <wp:docPr id="3" name="Рисунок 3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7F8EA" w14:textId="315FE3CC" w:rsidR="000F3239" w:rsidRDefault="000F3239" w:rsidP="000F3239">
      <w:r>
        <w:t xml:space="preserve">Здесь </w:t>
      </w:r>
      <w:r w:rsidRPr="00AC3A9A">
        <w:rPr>
          <w:position w:val="-12"/>
        </w:rPr>
        <w:object w:dxaOrig="540" w:dyaOrig="360" w14:anchorId="10AB742E">
          <v:shape id="_x0000_i1030" type="#_x0000_t75" style="width:27pt;height:18.75pt" o:ole="">
            <v:imagedata r:id="rId27" o:title=""/>
          </v:shape>
          <o:OLEObject Type="Embed" ProgID="Equation.DSMT4" ShapeID="_x0000_i1030" DrawAspect="Content" ObjectID="_1771915215" r:id="rId28"/>
        </w:object>
      </w:r>
      <w:r w:rsidRPr="000F3239">
        <w:t xml:space="preserve"> — </w:t>
      </w:r>
      <w:r>
        <w:t>скорость вращения двигателя. Поскольку вал двигателя заблокирован (в прошлом пункте зафиксировали), то мы исключаем влияние конструктивного параметра. Возьмём преобразование Лапласа от левой и правой частей уравнения (1):</w:t>
      </w:r>
    </w:p>
    <w:p w14:paraId="46B2CA26" w14:textId="5C799574" w:rsidR="000F3239" w:rsidRDefault="000F3239" w:rsidP="000F3239">
      <w:r>
        <w:rPr>
          <w:noProof/>
          <w:lang w:eastAsia="ru-RU"/>
        </w:rPr>
        <w:lastRenderedPageBreak/>
        <w:drawing>
          <wp:inline distT="0" distB="0" distL="0" distR="0" wp14:anchorId="31E132CB" wp14:editId="2766682B">
            <wp:extent cx="5093335" cy="3564890"/>
            <wp:effectExtent l="0" t="0" r="0" b="0"/>
            <wp:docPr id="4" name="Рисунок 4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78B4" w14:textId="2DCAF82D" w:rsidR="000F3239" w:rsidRDefault="000F3239" w:rsidP="000F3239">
      <w:r>
        <w:t>Перейдём к оригиналам:</w:t>
      </w:r>
    </w:p>
    <w:p w14:paraId="5E9F96DC" w14:textId="26BB6B0C" w:rsidR="000F3239" w:rsidRDefault="000F3239" w:rsidP="000F3239">
      <w:r>
        <w:rPr>
          <w:noProof/>
          <w:lang w:eastAsia="ru-RU"/>
        </w:rPr>
        <w:drawing>
          <wp:inline distT="0" distB="0" distL="0" distR="0" wp14:anchorId="1329AB19" wp14:editId="4095A32B">
            <wp:extent cx="5650865" cy="1514475"/>
            <wp:effectExtent l="0" t="0" r="6985" b="9525"/>
            <wp:docPr id="5" name="Рисунок 5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128" w14:textId="32C92CBE" w:rsidR="000F3239" w:rsidRDefault="000F3239" w:rsidP="000F3239">
      <w:r>
        <w:t>Таким образом, по истечении нескольких миллисекунд после подачи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осциллограф к проводам ДПТ и снимем переходную характеристику:</w:t>
      </w:r>
    </w:p>
    <w:p w14:paraId="6AC64AD0" w14:textId="55C7C084" w:rsidR="000F3239" w:rsidRDefault="006A467F" w:rsidP="006A467F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2478F67" wp14:editId="7F2BFE4D">
            <wp:extent cx="5940425" cy="35642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15B32" w14:textId="1819EB99" w:rsidR="006A467F" w:rsidRDefault="006A467F" w:rsidP="006A467F">
      <w:pPr>
        <w:jc w:val="center"/>
      </w:pPr>
      <w:r>
        <w:t>Рисунок № — Переходный процесс по току при ограничении на уровне 3А с источника питания</w:t>
      </w:r>
    </w:p>
    <w:p w14:paraId="2BF69EA5" w14:textId="6B4803A7" w:rsidR="006A467F" w:rsidRDefault="006A467F" w:rsidP="006A467F">
      <w:r>
        <w:t xml:space="preserve">Зная напряжение, что было на двигателе в момент снятия характеристики </w:t>
      </w:r>
      <w:r w:rsidRPr="00AC3A9A">
        <w:rPr>
          <w:position w:val="-14"/>
        </w:rPr>
        <w:object w:dxaOrig="1480" w:dyaOrig="420" w14:anchorId="24C6F3EA">
          <v:shape id="_x0000_i1031" type="#_x0000_t75" style="width:74.25pt;height:21pt" o:ole="">
            <v:imagedata r:id="rId32" o:title=""/>
          </v:shape>
          <o:OLEObject Type="Embed" ProgID="Equation.DSMT4" ShapeID="_x0000_i1031" DrawAspect="Content" ObjectID="_1771915216" r:id="rId33"/>
        </w:object>
      </w:r>
      <w: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>
        <w:rPr>
          <w:lang w:val="en-US"/>
        </w:rPr>
        <w:t>curve</w:t>
      </w:r>
      <w:r w:rsidRPr="006A467F">
        <w:t>_</w:t>
      </w:r>
      <w:r>
        <w:rPr>
          <w:lang w:val="en-US"/>
        </w:rPr>
        <w:t>fit</w:t>
      </w:r>
      <w:r w:rsidRPr="006A467F">
        <w:t xml:space="preserve"> </w:t>
      </w:r>
      <w:r>
        <w:t xml:space="preserve">библиотеки </w:t>
      </w:r>
      <w:proofErr w:type="spellStart"/>
      <w:r>
        <w:rPr>
          <w:lang w:val="en-US"/>
        </w:rPr>
        <w:t>scipy</w:t>
      </w:r>
      <w:proofErr w:type="spellEnd"/>
      <w:r w:rsidRPr="006A467F">
        <w:t>_</w:t>
      </w:r>
      <w:r>
        <w:rPr>
          <w:lang w:val="en-US"/>
        </w:rPr>
        <w:t>optimize</w:t>
      </w:r>
      <w:r>
        <w:t xml:space="preserve"> в языке </w:t>
      </w:r>
      <w:r>
        <w:rPr>
          <w:lang w:val="en-US"/>
        </w:rPr>
        <w:t>Python</w:t>
      </w:r>
      <w:r>
        <w:t xml:space="preserve"> произведём подбор:</w:t>
      </w:r>
    </w:p>
    <w:p w14:paraId="44C11B66" w14:textId="789F4ABC" w:rsidR="00300434" w:rsidRPr="00300434" w:rsidRDefault="00300434" w:rsidP="00300434">
      <w:pPr>
        <w:jc w:val="right"/>
        <w:rPr>
          <w:lang w:val="en-US"/>
        </w:rPr>
      </w:pPr>
      <w:r>
        <w:t>Листинг</w:t>
      </w:r>
      <w:r w:rsidRPr="00300434">
        <w:rPr>
          <w:lang w:val="en-US"/>
        </w:rPr>
        <w:t xml:space="preserve"> 1 — </w:t>
      </w:r>
      <w:r>
        <w:t>Подбор</w:t>
      </w:r>
      <w:r w:rsidRPr="004C6768">
        <w:rPr>
          <w:lang w:val="en-US"/>
        </w:rPr>
        <w:t xml:space="preserve"> </w:t>
      </w:r>
      <w:r>
        <w:t>кривой</w:t>
      </w:r>
    </w:p>
    <w:p w14:paraId="7790263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umpy</w:t>
      </w:r>
      <w:proofErr w:type="spell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</w:p>
    <w:p w14:paraId="7016DABA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rom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cipy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optimize</w:t>
      </w:r>
      <w:proofErr w:type="spell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ve_fit</w:t>
      </w:r>
      <w:proofErr w:type="spellEnd"/>
    </w:p>
    <w:p w14:paraId="37D20E2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atplotlib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yplot</w:t>
      </w:r>
      <w:proofErr w:type="spellEnd"/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t</w:t>
      </w:r>
      <w:proofErr w:type="spellEnd"/>
    </w:p>
    <w:p w14:paraId="1076B0E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46CB47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U0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.2</w:t>
      </w:r>
    </w:p>
    <w:p w14:paraId="4953A4A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DF69D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def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:</w:t>
      </w:r>
    </w:p>
    <w:p w14:paraId="1DEC1D2C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   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R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exp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627E01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2CC107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data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genfromtxt</w:t>
      </w:r>
      <w:proofErr w:type="spellEnd"/>
      <w:proofErr w:type="gram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Oscil_3A.csv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imite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,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ames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</w:t>
      </w:r>
    </w:p>
    <w:p w14:paraId="29A1989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67215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curve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[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A76A33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3. </w:t>
      </w:r>
      <w:proofErr w:type="gramStart"/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pri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460D0C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134FFB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fig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ure</w:t>
      </w:r>
      <w:proofErr w:type="spellEnd"/>
      <w:proofErr w:type="gram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)</w:t>
      </w:r>
    </w:p>
    <w:p w14:paraId="3942B82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ax1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dd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ubplo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FA0154C" w14:textId="77777777" w:rsidR="00300434" w:rsidRPr="00744FF5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744FF5">
        <w:rPr>
          <w:rFonts w:ascii="Consolas" w:hAnsi="Consolas" w:cs="Courier New"/>
          <w:sz w:val="18"/>
          <w:szCs w:val="18"/>
        </w:rPr>
        <w:t xml:space="preserve">17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DEFFB" w14:textId="77777777" w:rsidR="00300434" w:rsidRPr="004C6768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4C6768">
        <w:rPr>
          <w:rFonts w:ascii="Consolas" w:hAnsi="Consolas" w:cs="Courier New"/>
          <w:sz w:val="18"/>
          <w:szCs w:val="18"/>
        </w:rPr>
        <w:t xml:space="preserve">1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</w:t>
      </w:r>
      <w:r w:rsidRPr="004C6768">
        <w:rPr>
          <w:rFonts w:ascii="Consolas" w:hAnsi="Consolas" w:cs="Courier New"/>
          <w:color w:val="000000"/>
          <w:sz w:val="18"/>
          <w:szCs w:val="18"/>
        </w:rPr>
        <w:t>1</w:t>
      </w:r>
      <w:r w:rsidRPr="004C6768">
        <w:rPr>
          <w:rFonts w:ascii="Consolas" w:hAnsi="Consolas" w:cs="Courier New"/>
          <w:color w:val="666600"/>
          <w:sz w:val="18"/>
          <w:szCs w:val="18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</w:t>
      </w:r>
      <w:r w:rsidRPr="004C6768">
        <w:rPr>
          <w:rFonts w:ascii="Consolas" w:hAnsi="Consolas" w:cs="Courier New"/>
          <w:color w:val="000000"/>
          <w:sz w:val="18"/>
          <w:szCs w:val="18"/>
        </w:rPr>
        <w:t>_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itle</w:t>
      </w:r>
      <w:r w:rsidRPr="004C6768">
        <w:rPr>
          <w:rFonts w:ascii="Consolas" w:hAnsi="Consolas" w:cs="Courier New"/>
          <w:color w:val="666600"/>
          <w:sz w:val="18"/>
          <w:szCs w:val="18"/>
        </w:rPr>
        <w:t>(</w:t>
      </w:r>
      <w:r w:rsidRPr="004C6768">
        <w:rPr>
          <w:rFonts w:ascii="Consolas" w:hAnsi="Consolas" w:cs="Courier New"/>
          <w:color w:val="008800"/>
          <w:sz w:val="18"/>
          <w:szCs w:val="18"/>
        </w:rPr>
        <w:t>"</w:t>
      </w:r>
      <w:r>
        <w:rPr>
          <w:rFonts w:ascii="Consolas" w:hAnsi="Consolas" w:cs="Courier New"/>
          <w:color w:val="008800"/>
          <w:sz w:val="18"/>
          <w:szCs w:val="18"/>
        </w:rPr>
        <w:t>Подбор</w:t>
      </w:r>
      <w:r w:rsidRPr="004C6768">
        <w:rPr>
          <w:rFonts w:ascii="Consolas" w:hAnsi="Consolas" w:cs="Courier New"/>
          <w:color w:val="008800"/>
          <w:sz w:val="18"/>
          <w:szCs w:val="18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сопротивления</w:t>
      </w:r>
      <w:r w:rsidRPr="004C6768">
        <w:rPr>
          <w:rFonts w:ascii="Consolas" w:hAnsi="Consolas" w:cs="Courier New"/>
          <w:color w:val="008800"/>
          <w:sz w:val="18"/>
          <w:szCs w:val="18"/>
        </w:rPr>
        <w:t>/</w:t>
      </w:r>
      <w:r>
        <w:rPr>
          <w:rFonts w:ascii="Consolas" w:hAnsi="Consolas" w:cs="Courier New"/>
          <w:color w:val="008800"/>
          <w:sz w:val="18"/>
          <w:szCs w:val="18"/>
        </w:rPr>
        <w:t>индуктивности</w:t>
      </w:r>
      <w:r w:rsidRPr="004C6768">
        <w:rPr>
          <w:rFonts w:ascii="Consolas" w:hAnsi="Consolas" w:cs="Courier New"/>
          <w:color w:val="008800"/>
          <w:sz w:val="18"/>
          <w:szCs w:val="18"/>
        </w:rPr>
        <w:t>"</w:t>
      </w:r>
      <w:r w:rsidRPr="004C6768">
        <w:rPr>
          <w:rFonts w:ascii="Consolas" w:hAnsi="Consolas" w:cs="Courier New"/>
          <w:color w:val="666600"/>
          <w:sz w:val="18"/>
          <w:szCs w:val="18"/>
        </w:rPr>
        <w:t>)</w:t>
      </w:r>
    </w:p>
    <w:p w14:paraId="6DCC552F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Врем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с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2ECE695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y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А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556BB5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EEBC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lastRenderedPageBreak/>
        <w:t xml:space="preserve">22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data['t'], U0, color='b', label='input tension')</w:t>
      </w:r>
    </w:p>
    <w:p w14:paraId="1388EB78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U0, color='b', label='input tension')</w:t>
      </w:r>
    </w:p>
    <w:p w14:paraId="06BE25D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g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измеренный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7BDD13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proofErr w:type="spell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proofErr w:type="spellEnd"/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100259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r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подобранн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крив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936E23A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. </w:t>
      </w:r>
      <w:r>
        <w:rPr>
          <w:rFonts w:ascii="Consolas" w:hAnsi="Consolas" w:cs="Courier New"/>
          <w:color w:val="000000"/>
          <w:sz w:val="18"/>
          <w:szCs w:val="18"/>
        </w:rPr>
        <w:t>ax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legend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4991B95D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FDCF8F7" w14:textId="5A1E0F74" w:rsidR="00300434" w:rsidRDefault="00300434" w:rsidP="0098343E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.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lt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show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678283F2" w14:textId="77777777" w:rsidR="006A467F" w:rsidRPr="006A467F" w:rsidRDefault="006A467F" w:rsidP="006A467F"/>
    <w:p w14:paraId="61C734B1" w14:textId="46B44AEF" w:rsidR="006A467F" w:rsidRDefault="00300434" w:rsidP="006A467F">
      <w:pPr>
        <w:ind w:firstLine="0"/>
        <w:jc w:val="center"/>
      </w:pPr>
      <w:r w:rsidRPr="00300434">
        <w:rPr>
          <w:noProof/>
          <w:lang w:eastAsia="ru-RU"/>
        </w:rPr>
        <w:drawing>
          <wp:inline distT="0" distB="0" distL="0" distR="0" wp14:anchorId="778B2FBD" wp14:editId="31B34D96">
            <wp:extent cx="5555461" cy="4663844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B8BB1" w14:textId="488685B8" w:rsidR="00300434" w:rsidRDefault="00300434" w:rsidP="006A467F">
      <w:pPr>
        <w:ind w:firstLine="0"/>
        <w:jc w:val="center"/>
      </w:pPr>
      <w:r>
        <w:t>Рисунок № — Результат выполнения листинга 1</w:t>
      </w:r>
    </w:p>
    <w:p w14:paraId="6BC4BA02" w14:textId="48F60A66" w:rsidR="00300434" w:rsidRDefault="00300434" w:rsidP="00300434">
      <w:r>
        <w:t xml:space="preserve">Получили значение </w:t>
      </w:r>
      <w:r w:rsidRPr="00AC3A9A">
        <w:rPr>
          <w:position w:val="-12"/>
        </w:rPr>
        <w:object w:dxaOrig="1660" w:dyaOrig="380" w14:anchorId="0403A6CF">
          <v:shape id="_x0000_i1032" type="#_x0000_t75" style="width:83.25pt;height:19.5pt" o:ole="">
            <v:imagedata r:id="rId35" o:title=""/>
          </v:shape>
          <o:OLEObject Type="Embed" ProgID="Equation.DSMT4" ShapeID="_x0000_i1032" DrawAspect="Content" ObjectID="_1771915217" r:id="rId36"/>
        </w:object>
      </w:r>
      <w:r>
        <w:t xml:space="preserve">, </w:t>
      </w:r>
      <w:r w:rsidRPr="00AC3A9A">
        <w:rPr>
          <w:position w:val="-12"/>
        </w:rPr>
        <w:object w:dxaOrig="1660" w:dyaOrig="360" w14:anchorId="20D11236">
          <v:shape id="_x0000_i1033" type="#_x0000_t75" style="width:83.25pt;height:18.75pt" o:ole="">
            <v:imagedata r:id="rId37" o:title=""/>
          </v:shape>
          <o:OLEObject Type="Embed" ProgID="Equation.DSMT4" ShapeID="_x0000_i1033" DrawAspect="Content" ObjectID="_1771915218" r:id="rId38"/>
        </w:object>
      </w:r>
      <w:r>
        <w:t>.</w:t>
      </w:r>
      <w:r w:rsidR="009F1EE5">
        <w:t xml:space="preserve"> Сопротивление от найденного в пункте один отличается на </w:t>
      </w:r>
      <w:r w:rsidR="009F1EE5" w:rsidRPr="009F1EE5">
        <w:t>8,6%</w:t>
      </w:r>
      <w:r w:rsidR="009F1EE5">
        <w:t>, а значит вычисления были проведены корректно.</w:t>
      </w:r>
    </w:p>
    <w:p w14:paraId="21F9D90D" w14:textId="22D311E5" w:rsidR="009F1EE5" w:rsidRDefault="009F1EE5" w:rsidP="009F1EE5">
      <w:pPr>
        <w:pStyle w:val="a5"/>
        <w:numPr>
          <w:ilvl w:val="0"/>
          <w:numId w:val="7"/>
        </w:numPr>
      </w:pPr>
      <w:r>
        <w:t>Определение момента вращения электродвигателя</w:t>
      </w:r>
    </w:p>
    <w:p w14:paraId="166230FF" w14:textId="0123E71C" w:rsidR="009F1EE5" w:rsidRDefault="009F1EE5" w:rsidP="009F1EE5">
      <w:r>
        <w:t>Определим момент вращения экспериментальным путём. Для этого, жестко прикрепим к валу двигателя рычаг и замерим силу вращения:</w:t>
      </w:r>
    </w:p>
    <w:p w14:paraId="5965BE10" w14:textId="60672EAC" w:rsidR="009F1EE5" w:rsidRDefault="009F1EE5" w:rsidP="009F1EE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3D4698" wp14:editId="51CA0910">
            <wp:extent cx="3457575" cy="2690495"/>
            <wp:effectExtent l="0" t="0" r="952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6556C" w14:textId="1DDD4CF0" w:rsidR="009F1EE5" w:rsidRDefault="009F1EE5" w:rsidP="009F1EE5">
      <w:pPr>
        <w:jc w:val="center"/>
      </w:pPr>
      <w:r>
        <w:t>Рисунок № — Определение момента вращения</w:t>
      </w:r>
    </w:p>
    <w:p w14:paraId="4DDD4564" w14:textId="0A8BE118" w:rsidR="009F1EE5" w:rsidRDefault="004C6768" w:rsidP="004C6768">
      <w:r>
        <w:t xml:space="preserve">Усилие было замерено весами, поэтому значение с них было умножено на </w:t>
      </w:r>
      <w:r w:rsidRPr="001772F0">
        <w:rPr>
          <w:position w:val="-12"/>
        </w:rPr>
        <w:object w:dxaOrig="1480" w:dyaOrig="420" w14:anchorId="7ADF0739">
          <v:shape id="_x0000_i1034" type="#_x0000_t75" style="width:74.25pt;height:21pt" o:ole="">
            <v:imagedata r:id="rId40" o:title=""/>
          </v:shape>
          <o:OLEObject Type="Embed" ProgID="Equation.DSMT4" ShapeID="_x0000_i1034" DrawAspect="Content" ObjectID="_1771915219" r:id="rId41"/>
        </w:object>
      </w:r>
      <w:r>
        <w:t xml:space="preserve">для получения силы в </w:t>
      </w:r>
      <w:r w:rsidRPr="004C6768">
        <w:t>[</w:t>
      </w:r>
      <w:r>
        <w:t>Н</w:t>
      </w:r>
      <w:r w:rsidRPr="004C6768">
        <w:t>]</w:t>
      </w:r>
      <w:r>
        <w:t>:</w:t>
      </w:r>
    </w:p>
    <w:p w14:paraId="3346FA82" w14:textId="66155C7E" w:rsidR="004C6768" w:rsidRPr="004C6768" w:rsidRDefault="004C6768" w:rsidP="004C6768">
      <w:pPr>
        <w:jc w:val="right"/>
      </w:pPr>
      <w:r>
        <w:t>Таблица 1 — Полученное значение момента</w:t>
      </w:r>
    </w:p>
    <w:tbl>
      <w:tblPr>
        <w:tblStyle w:val="14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4C6768" w:rsidRPr="004C6768" w14:paraId="738C757D" w14:textId="77777777" w:rsidTr="004C6768">
        <w:trPr>
          <w:trHeight w:val="1215"/>
        </w:trPr>
        <w:tc>
          <w:tcPr>
            <w:tcW w:w="776" w:type="dxa"/>
            <w:vAlign w:val="center"/>
            <w:hideMark/>
          </w:tcPr>
          <w:p w14:paraId="5E7B487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3A97B59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691DB90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344FCEE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74C0745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163B147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</w:tr>
      <w:tr w:rsidR="004C6768" w:rsidRPr="004C6768" w14:paraId="6B4FEDF1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E8423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E646F6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E12B6E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3F00B3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18F737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23611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2D6FA10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820C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9BF21D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481954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47FD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46D9347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5BDCD0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2F260E1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E8112F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8C2230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C71A2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034292F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2C0C2C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A1E801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28772</w:t>
            </w:r>
          </w:p>
        </w:tc>
      </w:tr>
      <w:tr w:rsidR="004C6768" w:rsidRPr="004C6768" w14:paraId="3B4F82F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1F7404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6568C46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7F442FA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75E54A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78707D6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E8910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57388</w:t>
            </w:r>
          </w:p>
        </w:tc>
      </w:tr>
      <w:tr w:rsidR="004C6768" w:rsidRPr="004C6768" w14:paraId="59417AD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1454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52ACA4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43F8E4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554241DD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69E58FB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6C7C7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7E51A32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401396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4A865B41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F67B25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68328D3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7661A69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B3FEC1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3E8AB260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1CECAC6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3E9E4C2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59DD17A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1E0B86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750E5E3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341634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4464</w:t>
            </w:r>
          </w:p>
        </w:tc>
      </w:tr>
      <w:tr w:rsidR="004C6768" w:rsidRPr="004C6768" w14:paraId="12BE555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9E9D1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4A288FF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12839D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4F3FED0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27441E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1108B5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4308</w:t>
            </w:r>
          </w:p>
        </w:tc>
      </w:tr>
      <w:tr w:rsidR="004C6768" w:rsidRPr="004C6768" w14:paraId="4F383937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ADC77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66E99F8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2B99645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36AB523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57D13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A71EA5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86004</w:t>
            </w:r>
          </w:p>
        </w:tc>
      </w:tr>
    </w:tbl>
    <w:p w14:paraId="5BE77D3E" w14:textId="5ABCAC88" w:rsidR="00E03622" w:rsidRDefault="003D25AA" w:rsidP="004C6768">
      <w:r>
        <w:t xml:space="preserve">Теперь последней неизвестной переменной в механической характеристике ДПТ для нас остаётся конструктивный параметр электродвигателя. </w:t>
      </w:r>
    </w:p>
    <w:p w14:paraId="1333C4A9" w14:textId="062E9366" w:rsidR="00E03622" w:rsidRDefault="00E03622" w:rsidP="00E03622">
      <w:pPr>
        <w:pStyle w:val="a5"/>
        <w:numPr>
          <w:ilvl w:val="0"/>
          <w:numId w:val="7"/>
        </w:numPr>
      </w:pPr>
      <w:r>
        <w:t>Расчёт конструктивного параметра электродвигателя</w:t>
      </w:r>
    </w:p>
    <w:p w14:paraId="309FC6B8" w14:textId="6FD866AA" w:rsidR="004C6768" w:rsidRDefault="003D25AA" w:rsidP="004C6768">
      <w:r>
        <w:t xml:space="preserve">Рассчитаем его исходя из линеаризованного уравнения ДПТ: </w:t>
      </w:r>
      <w:r w:rsidRPr="001772F0">
        <w:rPr>
          <w:position w:val="-12"/>
        </w:rPr>
        <w:object w:dxaOrig="1320" w:dyaOrig="380" w14:anchorId="528D3E18">
          <v:shape id="_x0000_i1035" type="#_x0000_t75" style="width:66pt;height:18.75pt" o:ole="">
            <v:imagedata r:id="rId42" o:title=""/>
          </v:shape>
          <o:OLEObject Type="Embed" ProgID="Equation.DSMT4" ShapeID="_x0000_i1035" DrawAspect="Content" ObjectID="_1771915220" r:id="rId43"/>
        </w:object>
      </w:r>
      <w:r>
        <w:t>. Тогда таблица 1 расширяется</w:t>
      </w:r>
      <w:r w:rsidR="0098343E" w:rsidRPr="00E03622">
        <w:t xml:space="preserve"> </w:t>
      </w:r>
      <w:r w:rsidR="0098343E">
        <w:t>на один столбец</w:t>
      </w:r>
      <w:r>
        <w:t>:</w:t>
      </w:r>
    </w:p>
    <w:p w14:paraId="7AA36EC7" w14:textId="6ADDB6CF" w:rsidR="0098343E" w:rsidRDefault="0098343E" w:rsidP="007A7370">
      <w:pPr>
        <w:ind w:firstLine="0"/>
      </w:pPr>
    </w:p>
    <w:p w14:paraId="56BB2067" w14:textId="1BAE6378" w:rsidR="0098343E" w:rsidRDefault="0098343E" w:rsidP="0098343E">
      <w:pPr>
        <w:jc w:val="right"/>
      </w:pPr>
      <w:r>
        <w:lastRenderedPageBreak/>
        <w:t>Таблица 2 — Рассчитанное значение конструктивного параметра</w:t>
      </w:r>
    </w:p>
    <w:tbl>
      <w:tblPr>
        <w:tblStyle w:val="14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98343E" w:rsidRPr="0098343E" w14:paraId="6C277F38" w14:textId="77777777" w:rsidTr="0098343E">
        <w:trPr>
          <w:trHeight w:val="1200"/>
        </w:trPr>
        <w:tc>
          <w:tcPr>
            <w:tcW w:w="762" w:type="dxa"/>
            <w:hideMark/>
          </w:tcPr>
          <w:p w14:paraId="4724EA0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6E33B39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507D6A8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766D23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53F5BB2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1519D95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1BB43A2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 xml:space="preserve">Конструктивный параметр </w:t>
            </w:r>
            <w:proofErr w:type="spellStart"/>
            <w:r w:rsidRPr="0098343E">
              <w:rPr>
                <w:rFonts w:eastAsia="Times New Roman"/>
                <w:color w:val="000000"/>
                <w:szCs w:val="28"/>
              </w:rPr>
              <w:t>Cм</w:t>
            </w:r>
            <w:proofErr w:type="spellEnd"/>
          </w:p>
        </w:tc>
      </w:tr>
      <w:tr w:rsidR="0098343E" w:rsidRPr="0098343E" w14:paraId="13425E04" w14:textId="77777777" w:rsidTr="0098343E">
        <w:trPr>
          <w:trHeight w:val="300"/>
        </w:trPr>
        <w:tc>
          <w:tcPr>
            <w:tcW w:w="762" w:type="dxa"/>
            <w:hideMark/>
          </w:tcPr>
          <w:p w14:paraId="4248891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73C13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5614058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923D5B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4ECBB67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82492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2E12689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E628A4D" w14:textId="77777777" w:rsidTr="0098343E">
        <w:trPr>
          <w:trHeight w:val="300"/>
        </w:trPr>
        <w:tc>
          <w:tcPr>
            <w:tcW w:w="762" w:type="dxa"/>
            <w:hideMark/>
          </w:tcPr>
          <w:p w14:paraId="741D830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2B38EA5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826E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3CEA5B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69B82F3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9F8A4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2C8DA1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5391E3D4" w14:textId="77777777" w:rsidTr="0098343E">
        <w:trPr>
          <w:trHeight w:val="300"/>
        </w:trPr>
        <w:tc>
          <w:tcPr>
            <w:tcW w:w="762" w:type="dxa"/>
            <w:hideMark/>
          </w:tcPr>
          <w:p w14:paraId="05609AC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61F2A0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549BFE9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7F82116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3BE3CCD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D35C4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02BE24A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15088</w:t>
            </w:r>
          </w:p>
        </w:tc>
      </w:tr>
      <w:tr w:rsidR="0098343E" w:rsidRPr="0098343E" w14:paraId="1AA1BFDE" w14:textId="77777777" w:rsidTr="0098343E">
        <w:trPr>
          <w:trHeight w:val="300"/>
        </w:trPr>
        <w:tc>
          <w:tcPr>
            <w:tcW w:w="762" w:type="dxa"/>
            <w:hideMark/>
          </w:tcPr>
          <w:p w14:paraId="1EDE13D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48ABBEB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7FC0B21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1E7C47D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20DCBAC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EF63C8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577E12B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2462667</w:t>
            </w:r>
          </w:p>
        </w:tc>
      </w:tr>
      <w:tr w:rsidR="0098343E" w:rsidRPr="0098343E" w14:paraId="7796BFA6" w14:textId="77777777" w:rsidTr="0098343E">
        <w:trPr>
          <w:trHeight w:val="300"/>
        </w:trPr>
        <w:tc>
          <w:tcPr>
            <w:tcW w:w="762" w:type="dxa"/>
            <w:hideMark/>
          </w:tcPr>
          <w:p w14:paraId="4A4A6E0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246B0BB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39ACF5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3B50F65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C069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87AE0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72D154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F8D270C" w14:textId="77777777" w:rsidTr="0098343E">
        <w:trPr>
          <w:trHeight w:val="300"/>
        </w:trPr>
        <w:tc>
          <w:tcPr>
            <w:tcW w:w="762" w:type="dxa"/>
            <w:hideMark/>
          </w:tcPr>
          <w:p w14:paraId="6D43489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49451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7B30887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0FEFB4B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79F3A92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AD99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05DF38A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475B8270" w14:textId="77777777" w:rsidTr="0098343E">
        <w:trPr>
          <w:trHeight w:val="300"/>
        </w:trPr>
        <w:tc>
          <w:tcPr>
            <w:tcW w:w="762" w:type="dxa"/>
            <w:hideMark/>
          </w:tcPr>
          <w:p w14:paraId="451FE3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7355846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32C5E6E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6D37B9E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0DE4B8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A74B2F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0A039AE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57856</w:t>
            </w:r>
          </w:p>
        </w:tc>
      </w:tr>
      <w:tr w:rsidR="0098343E" w:rsidRPr="0098343E" w14:paraId="66313CD6" w14:textId="77777777" w:rsidTr="0098343E">
        <w:trPr>
          <w:trHeight w:val="300"/>
        </w:trPr>
        <w:tc>
          <w:tcPr>
            <w:tcW w:w="762" w:type="dxa"/>
            <w:hideMark/>
          </w:tcPr>
          <w:p w14:paraId="1CA7E4B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6FFD4A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632473F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0881287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5DFB1CD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8F929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6FF6B2A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DFA7B4E" w14:textId="77777777" w:rsidTr="0098343E">
        <w:trPr>
          <w:trHeight w:val="300"/>
        </w:trPr>
        <w:tc>
          <w:tcPr>
            <w:tcW w:w="762" w:type="dxa"/>
            <w:hideMark/>
          </w:tcPr>
          <w:p w14:paraId="09F7B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7FD49A9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1A3B8C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798E435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61B963E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03B4B5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1DC65D6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3144</w:t>
            </w:r>
          </w:p>
        </w:tc>
      </w:tr>
    </w:tbl>
    <w:p w14:paraId="7FA24BF1" w14:textId="7C0B32B6" w:rsidR="00761AB0" w:rsidRDefault="00761AB0" w:rsidP="007A7370">
      <w:r>
        <w:t>Среднее значение конструктивного параметра</w:t>
      </w:r>
      <w:r w:rsidR="00F31295">
        <w:t xml:space="preserve"> </w:t>
      </w:r>
      <w:r w:rsidR="00F31295" w:rsidRPr="001772F0">
        <w:rPr>
          <w:position w:val="-12"/>
        </w:rPr>
        <w:object w:dxaOrig="380" w:dyaOrig="380" w14:anchorId="6B8E2152">
          <v:shape id="_x0000_i1036" type="#_x0000_t75" style="width:18.75pt;height:18.75pt" o:ole="">
            <v:imagedata r:id="rId44" o:title=""/>
          </v:shape>
          <o:OLEObject Type="Embed" ProgID="Equation.DSMT4" ShapeID="_x0000_i1036" DrawAspect="Content" ObjectID="_1771915221" r:id="rId45"/>
        </w:object>
      </w:r>
      <w:r>
        <w:t xml:space="preserve"> </w:t>
      </w:r>
      <w:r w:rsidR="00F31295">
        <w:t xml:space="preserve">— </w:t>
      </w:r>
      <w:r w:rsidR="00F31295" w:rsidRPr="00F31295">
        <w:t>0,049570785</w:t>
      </w:r>
      <w:r w:rsidR="00F31295">
        <w:t>.</w:t>
      </w:r>
    </w:p>
    <w:p w14:paraId="6F68F5A2" w14:textId="29C181EE" w:rsidR="007A7370" w:rsidRDefault="007A7370" w:rsidP="007A7370">
      <w:r>
        <w:t>Проверим полученное значение конструктивного параметра. Для этого снимем блокировку вала ротора и подадим напряжение на обмотку ДПТ, тахометром снимем скорость вращения вала:</w:t>
      </w:r>
    </w:p>
    <w:p w14:paraId="37EEAD1B" w14:textId="7F41D9CD" w:rsidR="005D5819" w:rsidRDefault="005D5819" w:rsidP="005D5819">
      <w:pPr>
        <w:jc w:val="right"/>
      </w:pPr>
      <w:r>
        <w:t>Таблица 3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5D5819" w:rsidRPr="007A7370" w14:paraId="32297A34" w14:textId="77777777" w:rsidTr="005D5819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8A3C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FC2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59AB" w14:textId="2AA15C80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40" w:dyaOrig="300" w14:anchorId="4C4C6A93">
                <v:shape id="_x0000_i1037" type="#_x0000_t75" style="width:12pt;height:15pt" o:ole="">
                  <v:imagedata r:id="rId46" o:title=""/>
                </v:shape>
                <o:OLEObject Type="Embed" ProgID="Equation.DSMT4" ShapeID="_x0000_i1037" DrawAspect="Content" ObjectID="_1771915222" r:id="rId47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(скорость), об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2D075" w14:textId="1791007C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60" w:dyaOrig="240" w14:anchorId="78636119">
                <v:shape id="_x0000_i1038" type="#_x0000_t75" style="width:12.75pt;height:12pt" o:ole="">
                  <v:imagedata r:id="rId48" o:title=""/>
                </v:shape>
                <o:OLEObject Type="Embed" ProgID="Equation.DSMT4" ShapeID="_x0000_i1038" DrawAspect="Content" ObjectID="_1771915223" r:id="rId49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, рад/с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40274" w14:textId="5CA55C6B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12"/>
              </w:rPr>
              <w:object w:dxaOrig="340" w:dyaOrig="380" w14:anchorId="683F96A9">
                <v:shape id="_x0000_i1039" type="#_x0000_t75" style="width:17.25pt;height:18.75pt" o:ole="">
                  <v:imagedata r:id="rId50" o:title=""/>
                </v:shape>
                <o:OLEObject Type="Embed" ProgID="Equation.DSMT4" ShapeID="_x0000_i1039" DrawAspect="Content" ObjectID="_1771915224" r:id="rId51"/>
              </w:objec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EEFFD" w14:textId="6555F4E2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м (конструкт</w:t>
            </w:r>
            <w:r w:rsidR="00106E8C">
              <w:rPr>
                <w:rFonts w:eastAsia="Times New Roman" w:cs="Times New Roman"/>
                <w:color w:val="000000"/>
                <w:szCs w:val="28"/>
                <w:lang w:eastAsia="ru-RU"/>
              </w:rPr>
              <w:t>ивный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ара</w:t>
            </w:r>
            <w:r w:rsidR="005D5819">
              <w:rPr>
                <w:rFonts w:eastAsia="Times New Roman" w:cs="Times New Roman"/>
                <w:color w:val="000000"/>
                <w:szCs w:val="28"/>
                <w:lang w:eastAsia="ru-RU"/>
              </w:rPr>
              <w:t>ме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тр), В*с/рад</w:t>
            </w:r>
          </w:p>
        </w:tc>
      </w:tr>
      <w:tr w:rsidR="007A7370" w:rsidRPr="005D5819" w14:paraId="232BF947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41E6B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73C1CC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8290C4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C908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453D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B54116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18414604</w:t>
            </w:r>
          </w:p>
        </w:tc>
      </w:tr>
      <w:tr w:rsidR="007A7370" w:rsidRPr="005D5819" w14:paraId="15F18B29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906EB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802F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59A88A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47A251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EDF8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056330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7472351</w:t>
            </w:r>
          </w:p>
        </w:tc>
      </w:tr>
      <w:tr w:rsidR="005D5819" w:rsidRPr="007A7370" w14:paraId="6A2258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46D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763D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CD3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92E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B067F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9033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530817</w:t>
            </w:r>
          </w:p>
        </w:tc>
      </w:tr>
      <w:tr w:rsidR="005D5819" w:rsidRPr="007A7370" w14:paraId="77269F4E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2C34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AB9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206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02ED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8183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E56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294678</w:t>
            </w:r>
          </w:p>
        </w:tc>
      </w:tr>
      <w:tr w:rsidR="005D5819" w:rsidRPr="007A7370" w14:paraId="1E1BC31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A7B0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0EB9F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063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90B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999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313DC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028834</w:t>
            </w:r>
          </w:p>
        </w:tc>
      </w:tr>
      <w:tr w:rsidR="005D5819" w:rsidRPr="007A7370" w14:paraId="423C5C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178A3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D4EE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9746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33D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7C410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D7935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966322</w:t>
            </w:r>
          </w:p>
        </w:tc>
      </w:tr>
      <w:tr w:rsidR="005D5819" w:rsidRPr="007A7370" w14:paraId="69D207B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E29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4C17B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6314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E39C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C5DB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34133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865265</w:t>
            </w:r>
          </w:p>
        </w:tc>
      </w:tr>
      <w:tr w:rsidR="005D5819" w:rsidRPr="007A7370" w14:paraId="5D59DB4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FB7A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53AE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A1F4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0719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22CC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DC63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774779</w:t>
            </w:r>
          </w:p>
        </w:tc>
      </w:tr>
      <w:tr w:rsidR="005D5819" w:rsidRPr="007A7370" w14:paraId="4A56C9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D64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4236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F75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CB38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11D9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67E2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87158</w:t>
            </w:r>
          </w:p>
        </w:tc>
      </w:tr>
      <w:tr w:rsidR="005D5819" w:rsidRPr="007A7370" w14:paraId="3A71A7B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75C05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02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888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E743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E034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0A0B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08331</w:t>
            </w:r>
          </w:p>
        </w:tc>
      </w:tr>
      <w:tr w:rsidR="005D5819" w:rsidRPr="007A7370" w14:paraId="521F73C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B727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3236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247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9AE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C04E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61D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535399</w:t>
            </w:r>
          </w:p>
        </w:tc>
      </w:tr>
      <w:tr w:rsidR="005D5819" w:rsidRPr="007A7370" w14:paraId="6AD554F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B05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1014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A98D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7C1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B2A4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CFEB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77289</w:t>
            </w:r>
          </w:p>
        </w:tc>
      </w:tr>
      <w:tr w:rsidR="005D5819" w:rsidRPr="007A7370" w14:paraId="3793EDB3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DD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7DA6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251F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F8BE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73A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BD0C7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27003</w:t>
            </w:r>
          </w:p>
        </w:tc>
      </w:tr>
      <w:tr w:rsidR="005D5819" w:rsidRPr="007A7370" w14:paraId="01C543E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12B5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962D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2B3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BCDC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0F9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DD605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95212</w:t>
            </w:r>
          </w:p>
        </w:tc>
      </w:tr>
      <w:tr w:rsidR="005D5819" w:rsidRPr="007A7370" w14:paraId="04F48A25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CB5A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040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62E0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0A28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C7E2A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4F9AD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83834</w:t>
            </w:r>
          </w:p>
        </w:tc>
      </w:tr>
      <w:tr w:rsidR="005D5819" w:rsidRPr="007A7370" w14:paraId="6CD6F788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464F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2221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17A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4A32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369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25F8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60297</w:t>
            </w:r>
          </w:p>
        </w:tc>
      </w:tr>
      <w:tr w:rsidR="005D5819" w:rsidRPr="007A7370" w14:paraId="0C415F5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31F8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3D797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910D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7B65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DADDD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DE18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46167</w:t>
            </w:r>
          </w:p>
        </w:tc>
      </w:tr>
      <w:tr w:rsidR="005D5819" w:rsidRPr="007A7370" w14:paraId="00C7A3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828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85BE7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9DEF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C431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467F2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8E50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292935</w:t>
            </w:r>
          </w:p>
        </w:tc>
      </w:tr>
    </w:tbl>
    <w:p w14:paraId="288D5A39" w14:textId="5EDD79AF" w:rsidR="007A7370" w:rsidRDefault="005D5819" w:rsidP="005D5819">
      <w:r>
        <w:t xml:space="preserve">Здесь конструктивный параметр </w:t>
      </w:r>
      <w:r w:rsidRPr="001772F0">
        <w:rPr>
          <w:position w:val="-12"/>
        </w:rPr>
        <w:object w:dxaOrig="380" w:dyaOrig="380" w14:anchorId="0FDF69A7">
          <v:shape id="_x0000_i1040" type="#_x0000_t75" style="width:18.75pt;height:18.75pt" o:ole="">
            <v:imagedata r:id="rId52" o:title=""/>
          </v:shape>
          <o:OLEObject Type="Embed" ProgID="Equation.DSMT4" ShapeID="_x0000_i1040" DrawAspect="Content" ObjectID="_1771915225" r:id="rId53"/>
        </w:object>
      </w:r>
      <w:r>
        <w:t xml:space="preserve"> рассчитывается </w:t>
      </w:r>
      <w:r w:rsidR="00761AB0" w:rsidRPr="00761AB0">
        <w:t>исходя из формулы ста</w:t>
      </w:r>
      <w:r w:rsidR="00761AB0">
        <w:t>т</w:t>
      </w:r>
      <w:r w:rsidR="00761AB0" w:rsidRPr="00761AB0">
        <w:t>ического движения электропривода:</w:t>
      </w:r>
      <w:r w:rsidR="00761AB0">
        <w:t xml:space="preserve"> </w:t>
      </w:r>
      <w:r w:rsidR="00761AB0">
        <w:rPr>
          <w:rFonts w:asciiTheme="minorHAnsi" w:hAnsiTheme="minorHAnsi"/>
          <w:position w:val="-34"/>
          <w:sz w:val="22"/>
        </w:rPr>
        <w:object w:dxaOrig="3105" w:dyaOrig="780" w14:anchorId="6B5D9791">
          <v:shape id="_x0000_i1041" type="#_x0000_t75" style="width:155.25pt;height:39pt" o:ole="">
            <v:imagedata r:id="rId54" o:title=""/>
          </v:shape>
          <o:OLEObject Type="Embed" ProgID="Equation.DSMT4" ShapeID="_x0000_i1041" DrawAspect="Content" ObjectID="_1771915226" r:id="rId55"/>
        </w:object>
      </w:r>
      <w:r w:rsidR="00761AB0" w:rsidRPr="005D5819">
        <w:t xml:space="preserve"> </w:t>
      </w:r>
      <w:r w:rsidRPr="005D5819">
        <w:t>(</w:t>
      </w:r>
      <w:r>
        <w:t>из механической характеристики ДПТ).</w:t>
      </w:r>
    </w:p>
    <w:p w14:paraId="2C5BE0D8" w14:textId="2D82FEC8" w:rsidR="005D5819" w:rsidRDefault="005D5819" w:rsidP="005D5819">
      <w: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</w:t>
      </w:r>
      <w:r w:rsidR="00761AB0">
        <w:t xml:space="preserve">Среднее значение </w:t>
      </w:r>
      <w:r w:rsidR="00761AB0" w:rsidRPr="001772F0">
        <w:rPr>
          <w:position w:val="-12"/>
        </w:rPr>
        <w:object w:dxaOrig="380" w:dyaOrig="380" w14:anchorId="3F3AF8CF">
          <v:shape id="_x0000_i1042" type="#_x0000_t75" style="width:18.75pt;height:18.75pt" o:ole="">
            <v:imagedata r:id="rId44" o:title=""/>
          </v:shape>
          <o:OLEObject Type="Embed" ProgID="Equation.DSMT4" ShapeID="_x0000_i1042" DrawAspect="Content" ObjectID="_1771915227" r:id="rId56"/>
        </w:object>
      </w:r>
      <w:r w:rsidR="00761AB0">
        <w:t xml:space="preserve"> — </w:t>
      </w:r>
      <w:r w:rsidR="00761AB0" w:rsidRPr="00761AB0">
        <w:t>0,056858951</w:t>
      </w:r>
      <w:r w:rsidR="00761AB0">
        <w:t>, отличается на 14% от прошлого значения.</w:t>
      </w:r>
    </w:p>
    <w:p w14:paraId="6988D875" w14:textId="6C1AC6F0" w:rsidR="00CD2036" w:rsidRDefault="00CD2036" w:rsidP="00CD2036">
      <w:pPr>
        <w:pStyle w:val="a5"/>
        <w:numPr>
          <w:ilvl w:val="0"/>
          <w:numId w:val="7"/>
        </w:numPr>
      </w:pPr>
      <w:r>
        <w:t>Расчёт момента инерции электропривода</w:t>
      </w:r>
    </w:p>
    <w:p w14:paraId="014ABDC8" w14:textId="76C8F8BD" w:rsidR="00CD2036" w:rsidRPr="00CD2036" w:rsidRDefault="00CD2036" w:rsidP="00CD2036">
      <w:r>
        <w:t xml:space="preserve">Согласно второму закону динамики вращательного движения, момент инерции тела связан с моментом вращения по следующему закону: </w:t>
      </w:r>
      <w:r w:rsidRPr="00EB4389">
        <w:rPr>
          <w:position w:val="-6"/>
        </w:rPr>
        <w:object w:dxaOrig="1100" w:dyaOrig="300" w14:anchorId="492F9598">
          <v:shape id="_x0000_i1043" type="#_x0000_t75" style="width:55.5pt;height:15pt" o:ole="">
            <v:imagedata r:id="rId57" o:title=""/>
          </v:shape>
          <o:OLEObject Type="Embed" ProgID="Equation.DSMT4" ShapeID="_x0000_i1043" DrawAspect="Content" ObjectID="_1771915228" r:id="rId58"/>
        </w:object>
      </w:r>
      <w:r w:rsidRPr="00CD2036">
        <w:t xml:space="preserve">, </w:t>
      </w:r>
      <w:r>
        <w:t xml:space="preserve">где М – момент вращения тела, </w:t>
      </w:r>
      <w:r>
        <w:rPr>
          <w:lang w:val="en-US"/>
        </w:rPr>
        <w:t>J</w:t>
      </w:r>
      <w:r>
        <w:t xml:space="preserve"> – момент инерции тела, </w:t>
      </w:r>
      <w:r w:rsidRPr="00EB4389">
        <w:rPr>
          <w:position w:val="-6"/>
        </w:rPr>
        <w:object w:dxaOrig="220" w:dyaOrig="240" w14:anchorId="08EBA652">
          <v:shape id="_x0000_i1044" type="#_x0000_t75" style="width:11.25pt;height:12pt" o:ole="">
            <v:imagedata r:id="rId59" o:title=""/>
          </v:shape>
          <o:OLEObject Type="Embed" ProgID="Equation.DSMT4" ShapeID="_x0000_i1044" DrawAspect="Content" ObjectID="_1771915229" r:id="rId60"/>
        </w:object>
      </w:r>
      <w:r>
        <w:t xml:space="preserve"> –</w:t>
      </w:r>
      <w:r w:rsidRPr="00CD2036">
        <w:t xml:space="preserve"> </w:t>
      </w:r>
      <w:r>
        <w:t>угловое ускорение.</w:t>
      </w:r>
    </w:p>
    <w:p w14:paraId="5D5B2DA3" w14:textId="4AE9E63E" w:rsidR="00042367" w:rsidRDefault="00042367" w:rsidP="00042367">
      <w:r>
        <w:t xml:space="preserve">Угловое ускорение </w:t>
      </w:r>
      <w:r w:rsidRPr="00EB4389">
        <w:rPr>
          <w:position w:val="-6"/>
        </w:rPr>
        <w:object w:dxaOrig="220" w:dyaOrig="240" w14:anchorId="0A707B7E">
          <v:shape id="_x0000_i1045" type="#_x0000_t75" style="width:11.25pt;height:12pt" o:ole="">
            <v:imagedata r:id="rId59" o:title=""/>
          </v:shape>
          <o:OLEObject Type="Embed" ProgID="Equation.DSMT4" ShapeID="_x0000_i1045" DrawAspect="Content" ObjectID="_1771915230" r:id="rId61"/>
        </w:object>
      </w:r>
      <w:r>
        <w:t xml:space="preserve"> будем находить как первую производную скорости по времени: </w:t>
      </w:r>
      <w:r w:rsidRPr="004E13ED">
        <w:rPr>
          <w:position w:val="-28"/>
        </w:rPr>
        <w:object w:dxaOrig="900" w:dyaOrig="720" w14:anchorId="5919200E">
          <v:shape id="_x0000_i1046" type="#_x0000_t75" style="width:45pt;height:36pt" o:ole="">
            <v:imagedata r:id="rId62" o:title=""/>
          </v:shape>
          <o:OLEObject Type="Embed" ProgID="Equation.DSMT4" ShapeID="_x0000_i1046" DrawAspect="Content" ObjectID="_1771915231" r:id="rId63"/>
        </w:object>
      </w:r>
      <w:r w:rsidRPr="00042367">
        <w:t xml:space="preserve">. </w:t>
      </w:r>
      <w:r>
        <w:t xml:space="preserve"> Поскольку нас интересует момент инерции всей системы (включая рулевую рейку), то для его анализа вернём мотор на его место (согласно кинематической схеме </w:t>
      </w:r>
      <w:r w:rsidRPr="00042367">
        <w:rPr>
          <w:highlight w:val="yellow"/>
        </w:rPr>
        <w:t>на рисунке 123</w:t>
      </w:r>
      <w:r>
        <w:t>).</w:t>
      </w:r>
    </w:p>
    <w:p w14:paraId="6F9E1FC9" w14:textId="584A0987" w:rsidR="00CD2036" w:rsidRPr="006F0DF7" w:rsidRDefault="00042367" w:rsidP="00042367">
      <w:r>
        <w:t xml:space="preserve">Поскольку мы уже знаем как взаимосвязаны ток и момент двигателя (нам известен конструктивный параметр </w:t>
      </w:r>
      <w:r w:rsidRPr="001772F0">
        <w:rPr>
          <w:position w:val="-12"/>
        </w:rPr>
        <w:object w:dxaOrig="380" w:dyaOrig="380" w14:anchorId="66BFD13E">
          <v:shape id="_x0000_i1047" type="#_x0000_t75" style="width:18.75pt;height:18.75pt" o:ole="">
            <v:imagedata r:id="rId44" o:title=""/>
          </v:shape>
          <o:OLEObject Type="Embed" ProgID="Equation.DSMT4" ShapeID="_x0000_i1047" DrawAspect="Content" ObjectID="_1771915232" r:id="rId64"/>
        </w:object>
      </w:r>
      <w:r w:rsidRPr="00042367">
        <w:t>)</w:t>
      </w:r>
      <w:r>
        <w:t xml:space="preserve">, то второй закон динамики вращательного движения можно </w:t>
      </w:r>
      <w:r w:rsidR="006F0DF7">
        <w:t>преобразовать:</w:t>
      </w:r>
      <w:r>
        <w:t xml:space="preserve"> </w:t>
      </w:r>
    </w:p>
    <w:p w14:paraId="40F4ECBD" w14:textId="6A41F017" w:rsidR="00042367" w:rsidRDefault="006F0DF7" w:rsidP="006F0DF7">
      <w:pPr>
        <w:jc w:val="left"/>
      </w:pPr>
      <w:r w:rsidRPr="004E13ED">
        <w:rPr>
          <w:position w:val="-136"/>
        </w:rPr>
        <w:object w:dxaOrig="1680" w:dyaOrig="2200" w14:anchorId="2B9E375D">
          <v:shape id="_x0000_i1048" type="#_x0000_t75" style="width:84pt;height:110.25pt" o:ole="">
            <v:imagedata r:id="rId65" o:title=""/>
          </v:shape>
          <o:OLEObject Type="Embed" ProgID="Equation.DSMT4" ShapeID="_x0000_i1048" DrawAspect="Content" ObjectID="_1771915233" r:id="rId66"/>
        </w:object>
      </w:r>
    </w:p>
    <w:p w14:paraId="7EA48F39" w14:textId="77777777" w:rsidR="006F0DF7" w:rsidRPr="00042367" w:rsidRDefault="006F0DF7" w:rsidP="006F0DF7">
      <w:pPr>
        <w:jc w:val="left"/>
        <w:rPr>
          <w:lang w:val="en-US"/>
        </w:rPr>
      </w:pPr>
    </w:p>
    <w:p w14:paraId="2036442E" w14:textId="3AFC0794" w:rsidR="00CD2036" w:rsidRPr="006F0DF7" w:rsidRDefault="006F0DF7" w:rsidP="006F0DF7">
      <w:r>
        <w:lastRenderedPageBreak/>
        <w:t xml:space="preserve">Выведем на осциллограф в программе </w:t>
      </w:r>
      <w:proofErr w:type="spellStart"/>
      <w:r>
        <w:rPr>
          <w:lang w:val="en-US"/>
        </w:rPr>
        <w:t>MViewer</w:t>
      </w:r>
      <w:proofErr w:type="spellEnd"/>
      <w:r>
        <w:t xml:space="preserve"> значение скорости и подадим ток определенной величины на двигатель. Осциллограф работает на тактовой частоте 20кГц, что слишком подробно, чтобы мы увидели изменения скорости. Сделаем график менее подробным, введя децимацию равной 50. Тогда 1 секунда равна </w:t>
      </w:r>
      <w:r w:rsidRPr="00106E8C">
        <w:t xml:space="preserve">20000/50 = </w:t>
      </w:r>
      <w:r>
        <w:t>400 меткам на графике осциллографа:</w:t>
      </w:r>
    </w:p>
    <w:p w14:paraId="391ACE97" w14:textId="71BB7947" w:rsidR="006F0DF7" w:rsidRDefault="006F0DF7" w:rsidP="006F0DF7">
      <w:pPr>
        <w:ind w:firstLine="0"/>
      </w:pPr>
      <w:r>
        <w:rPr>
          <w:noProof/>
        </w:rPr>
        <w:drawing>
          <wp:inline distT="0" distB="0" distL="0" distR="0" wp14:anchorId="44D0C85E" wp14:editId="1D695C35">
            <wp:extent cx="5940425" cy="33413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881B1" w14:textId="0093747B" w:rsidR="006F0DF7" w:rsidRDefault="006F0DF7" w:rsidP="006F0DF7">
      <w:pPr>
        <w:ind w:firstLine="0"/>
        <w:jc w:val="center"/>
      </w:pPr>
      <w:r>
        <w:t>Рисунок № — Снятие скорости при токе равным 8А</w:t>
      </w:r>
    </w:p>
    <w:p w14:paraId="372BEBB4" w14:textId="77777777" w:rsidR="007622E8" w:rsidRDefault="00517804" w:rsidP="006F0DF7">
      <w:r>
        <w:t xml:space="preserve">Здесь </w:t>
      </w:r>
      <w:r>
        <w:rPr>
          <w:lang w:val="en-US"/>
        </w:rPr>
        <w:t>Speed</w:t>
      </w:r>
      <w:r w:rsidRPr="00517804">
        <w:t>.</w:t>
      </w:r>
      <w:proofErr w:type="spellStart"/>
      <w:r>
        <w:rPr>
          <w:lang w:val="en-US"/>
        </w:rPr>
        <w:t>Spd</w:t>
      </w:r>
      <w:proofErr w:type="spellEnd"/>
      <w:r w:rsidRPr="00517804">
        <w:t xml:space="preserve"> </w:t>
      </w:r>
      <w:r>
        <w:t xml:space="preserve">изменилась на </w:t>
      </w:r>
      <w:r w:rsidRPr="00517804">
        <w:t>7500</w:t>
      </w:r>
      <w:r>
        <w:t xml:space="preserve">, что соответствует </w:t>
      </w:r>
      <w:r w:rsidR="007622E8">
        <w:t>изменению скорости на 136,76 рад</w:t>
      </w:r>
      <w:r w:rsidR="007622E8" w:rsidRPr="007622E8">
        <w:t>/</w:t>
      </w:r>
      <w:r w:rsidR="007622E8">
        <w:t xml:space="preserve">с за время </w:t>
      </w:r>
      <w:r w:rsidR="007622E8" w:rsidRPr="004E13ED">
        <w:rPr>
          <w:position w:val="-28"/>
        </w:rPr>
        <w:object w:dxaOrig="2500" w:dyaOrig="720" w14:anchorId="18D3E6A4">
          <v:shape id="_x0000_i1049" type="#_x0000_t75" style="width:125.25pt;height:36pt" o:ole="">
            <v:imagedata r:id="rId68" o:title=""/>
          </v:shape>
          <o:OLEObject Type="Embed" ProgID="Equation.DSMT4" ShapeID="_x0000_i1049" DrawAspect="Content" ObjectID="_1771915234" r:id="rId69"/>
        </w:object>
      </w:r>
      <w:r w:rsidR="007622E8">
        <w:t>сек. При этом, поскольку ток в обмотках двигателя был равен 8А, то момент:</w:t>
      </w:r>
      <w:r w:rsidR="007622E8" w:rsidRPr="007622E8">
        <w:t xml:space="preserve"> </w:t>
      </w:r>
    </w:p>
    <w:p w14:paraId="33E8530C" w14:textId="549F8F17" w:rsidR="006F0DF7" w:rsidRDefault="007622E8" w:rsidP="006F0DF7">
      <w:r w:rsidRPr="004E13ED">
        <w:rPr>
          <w:position w:val="-12"/>
        </w:rPr>
        <w:object w:dxaOrig="4300" w:dyaOrig="380" w14:anchorId="710225F1">
          <v:shape id="_x0000_i1050" type="#_x0000_t75" style="width:215.25pt;height:18.75pt" o:ole="">
            <v:imagedata r:id="rId70" o:title=""/>
          </v:shape>
          <o:OLEObject Type="Embed" ProgID="Equation.DSMT4" ShapeID="_x0000_i1050" DrawAspect="Content" ObjectID="_1771915235" r:id="rId71"/>
        </w:object>
      </w:r>
      <w:r>
        <w:t>.</w:t>
      </w:r>
    </w:p>
    <w:p w14:paraId="08414AAA" w14:textId="4623190F" w:rsidR="007622E8" w:rsidRPr="00F36930" w:rsidRDefault="007622E8" w:rsidP="006F0DF7">
      <w:pPr>
        <w:rPr>
          <w:lang w:val="en-US"/>
        </w:rPr>
      </w:pPr>
      <w:r>
        <w:t xml:space="preserve">Тогда момент инерции: </w:t>
      </w:r>
    </w:p>
    <w:p w14:paraId="5CE258A0" w14:textId="0B36B7A8" w:rsidR="00CD2036" w:rsidRPr="00761AB0" w:rsidRDefault="00F36930" w:rsidP="00CD2036">
      <w:pPr>
        <w:ind w:left="851" w:firstLine="0"/>
      </w:pPr>
      <w:r w:rsidRPr="004E13ED">
        <w:rPr>
          <w:position w:val="-66"/>
        </w:rPr>
        <w:object w:dxaOrig="5140" w:dyaOrig="1100" w14:anchorId="6F8CE4E9">
          <v:shape id="_x0000_i1051" type="#_x0000_t75" style="width:257.25pt;height:54.75pt" o:ole="">
            <v:imagedata r:id="rId72" o:title=""/>
          </v:shape>
          <o:OLEObject Type="Embed" ProgID="Equation.DSMT4" ShapeID="_x0000_i1051" DrawAspect="Content" ObjectID="_1771915236" r:id="rId73"/>
        </w:object>
      </w:r>
    </w:p>
    <w:p w14:paraId="02F3FD31" w14:textId="1D428153" w:rsidR="006A467F" w:rsidRDefault="005B6F4E" w:rsidP="005B6F4E">
      <w:pPr>
        <w:pStyle w:val="1"/>
      </w:pPr>
      <w:r>
        <w:lastRenderedPageBreak/>
        <w:t>Функциональная схема блока управления рулевой рейкой</w:t>
      </w:r>
    </w:p>
    <w:p w14:paraId="5B8876CD" w14:textId="17492954" w:rsidR="005B6F4E" w:rsidRPr="005B6F4E" w:rsidRDefault="005B6F4E" w:rsidP="005B6F4E">
      <w:pPr>
        <w:ind w:firstLine="0"/>
      </w:pPr>
      <w:r w:rsidRPr="005B6F4E">
        <w:rPr>
          <w:noProof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1F611" w14:textId="6813B19D" w:rsidR="000F3239" w:rsidRPr="000F3239" w:rsidRDefault="000F3239" w:rsidP="000F3239"/>
    <w:p w14:paraId="769CD417" w14:textId="77777777" w:rsidR="00873543" w:rsidRPr="00D64557" w:rsidRDefault="00873543" w:rsidP="00D64557"/>
    <w:p w14:paraId="65C1F0F1" w14:textId="033F8CDB" w:rsidR="003B5B45" w:rsidRDefault="003B5B45" w:rsidP="003B5B45"/>
    <w:p w14:paraId="0FF13E51" w14:textId="34F05509" w:rsidR="00D64557" w:rsidRDefault="00D64557" w:rsidP="003B5B45"/>
    <w:p w14:paraId="02FB092C" w14:textId="77777777" w:rsidR="00D64557" w:rsidRPr="00F3400B" w:rsidRDefault="00D64557" w:rsidP="003B5B45"/>
    <w:sectPr w:rsidR="00D64557" w:rsidRPr="00F3400B" w:rsidSect="003E2343">
      <w:footerReference w:type="default" r:id="rId7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18944F" w14:textId="77777777" w:rsidR="00ED492B" w:rsidRDefault="00ED492B" w:rsidP="003E2343">
      <w:pPr>
        <w:spacing w:line="240" w:lineRule="auto"/>
      </w:pPr>
      <w:r>
        <w:separator/>
      </w:r>
    </w:p>
  </w:endnote>
  <w:endnote w:type="continuationSeparator" w:id="0">
    <w:p w14:paraId="14410619" w14:textId="77777777" w:rsidR="00ED492B" w:rsidRDefault="00ED492B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744FF5" w:rsidRDefault="00744FF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3124">
          <w:rPr>
            <w:noProof/>
          </w:rPr>
          <w:t>13</w:t>
        </w:r>
        <w:r>
          <w:fldChar w:fldCharType="end"/>
        </w:r>
      </w:p>
    </w:sdtContent>
  </w:sdt>
  <w:p w14:paraId="6D51B65E" w14:textId="77777777" w:rsidR="00744FF5" w:rsidRDefault="00744FF5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47F385" w14:textId="77777777" w:rsidR="00ED492B" w:rsidRDefault="00ED492B" w:rsidP="003E2343">
      <w:pPr>
        <w:spacing w:line="240" w:lineRule="auto"/>
      </w:pPr>
      <w:r>
        <w:separator/>
      </w:r>
    </w:p>
  </w:footnote>
  <w:footnote w:type="continuationSeparator" w:id="0">
    <w:p w14:paraId="6A9EF993" w14:textId="77777777" w:rsidR="00ED492B" w:rsidRDefault="00ED492B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4" w15:restartNumberingAfterBreak="0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5" w15:restartNumberingAfterBreak="0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0"/>
  </w:num>
  <w:num w:numId="5">
    <w:abstractNumId w:val="5"/>
  </w:num>
  <w:num w:numId="6">
    <w:abstractNumId w:val="2"/>
  </w:num>
  <w:num w:numId="7">
    <w:abstractNumId w:val="1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6884"/>
    <w:rsid w:val="000025AC"/>
    <w:rsid w:val="00011C58"/>
    <w:rsid w:val="00042367"/>
    <w:rsid w:val="00052712"/>
    <w:rsid w:val="0006146C"/>
    <w:rsid w:val="00083B8C"/>
    <w:rsid w:val="00085DD9"/>
    <w:rsid w:val="00097898"/>
    <w:rsid w:val="00097ACC"/>
    <w:rsid w:val="000A294F"/>
    <w:rsid w:val="000A4E49"/>
    <w:rsid w:val="000A6DF4"/>
    <w:rsid w:val="000E763C"/>
    <w:rsid w:val="000F3239"/>
    <w:rsid w:val="00106E8C"/>
    <w:rsid w:val="0011003F"/>
    <w:rsid w:val="0011155F"/>
    <w:rsid w:val="00121EED"/>
    <w:rsid w:val="001553DA"/>
    <w:rsid w:val="00184C95"/>
    <w:rsid w:val="00193E5A"/>
    <w:rsid w:val="001A254A"/>
    <w:rsid w:val="001B214B"/>
    <w:rsid w:val="001F0FF4"/>
    <w:rsid w:val="0021325A"/>
    <w:rsid w:val="00227F6B"/>
    <w:rsid w:val="00256462"/>
    <w:rsid w:val="00256636"/>
    <w:rsid w:val="00256E72"/>
    <w:rsid w:val="002E3935"/>
    <w:rsid w:val="002E7B3E"/>
    <w:rsid w:val="00300434"/>
    <w:rsid w:val="00310DF6"/>
    <w:rsid w:val="00337873"/>
    <w:rsid w:val="003730B3"/>
    <w:rsid w:val="00375654"/>
    <w:rsid w:val="00377141"/>
    <w:rsid w:val="00387DCD"/>
    <w:rsid w:val="003B5B45"/>
    <w:rsid w:val="003D06D5"/>
    <w:rsid w:val="003D25AA"/>
    <w:rsid w:val="003E2343"/>
    <w:rsid w:val="003E3058"/>
    <w:rsid w:val="003F30E4"/>
    <w:rsid w:val="004177A5"/>
    <w:rsid w:val="00423728"/>
    <w:rsid w:val="0043267A"/>
    <w:rsid w:val="0044378A"/>
    <w:rsid w:val="004512A5"/>
    <w:rsid w:val="004620E8"/>
    <w:rsid w:val="00475594"/>
    <w:rsid w:val="004A02B3"/>
    <w:rsid w:val="004B04B9"/>
    <w:rsid w:val="004B1DA6"/>
    <w:rsid w:val="004B55A2"/>
    <w:rsid w:val="004B6CB5"/>
    <w:rsid w:val="004B7359"/>
    <w:rsid w:val="004C2FDC"/>
    <w:rsid w:val="004C6768"/>
    <w:rsid w:val="004E2E39"/>
    <w:rsid w:val="005064E8"/>
    <w:rsid w:val="00517804"/>
    <w:rsid w:val="00527427"/>
    <w:rsid w:val="005601F5"/>
    <w:rsid w:val="0056374B"/>
    <w:rsid w:val="00566114"/>
    <w:rsid w:val="00574DC6"/>
    <w:rsid w:val="0058701C"/>
    <w:rsid w:val="0058779D"/>
    <w:rsid w:val="00592710"/>
    <w:rsid w:val="005B1A03"/>
    <w:rsid w:val="005B6F4E"/>
    <w:rsid w:val="005D5819"/>
    <w:rsid w:val="005E5E01"/>
    <w:rsid w:val="005E703C"/>
    <w:rsid w:val="0061799E"/>
    <w:rsid w:val="00621DBD"/>
    <w:rsid w:val="00622153"/>
    <w:rsid w:val="006446D0"/>
    <w:rsid w:val="00645DED"/>
    <w:rsid w:val="00651276"/>
    <w:rsid w:val="006736BC"/>
    <w:rsid w:val="006A467F"/>
    <w:rsid w:val="006D5D77"/>
    <w:rsid w:val="006D7FCB"/>
    <w:rsid w:val="006F0DF7"/>
    <w:rsid w:val="006F16F0"/>
    <w:rsid w:val="00714A0A"/>
    <w:rsid w:val="00724FEA"/>
    <w:rsid w:val="007320B6"/>
    <w:rsid w:val="007323A8"/>
    <w:rsid w:val="00744FF5"/>
    <w:rsid w:val="00761339"/>
    <w:rsid w:val="00761AB0"/>
    <w:rsid w:val="007622E8"/>
    <w:rsid w:val="00765126"/>
    <w:rsid w:val="0078392C"/>
    <w:rsid w:val="007A0964"/>
    <w:rsid w:val="007A7370"/>
    <w:rsid w:val="007B6CF1"/>
    <w:rsid w:val="007D2EAA"/>
    <w:rsid w:val="007E45DB"/>
    <w:rsid w:val="007E4D18"/>
    <w:rsid w:val="007E772D"/>
    <w:rsid w:val="00805267"/>
    <w:rsid w:val="00811E09"/>
    <w:rsid w:val="0082310C"/>
    <w:rsid w:val="008258B5"/>
    <w:rsid w:val="0084556C"/>
    <w:rsid w:val="0086723D"/>
    <w:rsid w:val="008701E4"/>
    <w:rsid w:val="00873543"/>
    <w:rsid w:val="00876D0E"/>
    <w:rsid w:val="00891E80"/>
    <w:rsid w:val="008927B0"/>
    <w:rsid w:val="008A778E"/>
    <w:rsid w:val="008B5BA4"/>
    <w:rsid w:val="008C5090"/>
    <w:rsid w:val="008D0868"/>
    <w:rsid w:val="008F3746"/>
    <w:rsid w:val="00905000"/>
    <w:rsid w:val="00916F78"/>
    <w:rsid w:val="0098343E"/>
    <w:rsid w:val="00992053"/>
    <w:rsid w:val="009A78E9"/>
    <w:rsid w:val="009B095E"/>
    <w:rsid w:val="009B5C10"/>
    <w:rsid w:val="009C0DC2"/>
    <w:rsid w:val="009C5412"/>
    <w:rsid w:val="009C7A59"/>
    <w:rsid w:val="009E3124"/>
    <w:rsid w:val="009F1EE5"/>
    <w:rsid w:val="00A26390"/>
    <w:rsid w:val="00A3119B"/>
    <w:rsid w:val="00A32211"/>
    <w:rsid w:val="00A57C92"/>
    <w:rsid w:val="00A91467"/>
    <w:rsid w:val="00A92069"/>
    <w:rsid w:val="00AA68E8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D78CA"/>
    <w:rsid w:val="00C0090A"/>
    <w:rsid w:val="00C345C6"/>
    <w:rsid w:val="00C44A5C"/>
    <w:rsid w:val="00C45F26"/>
    <w:rsid w:val="00C61FF5"/>
    <w:rsid w:val="00C73FAD"/>
    <w:rsid w:val="00C7445A"/>
    <w:rsid w:val="00CA1B6C"/>
    <w:rsid w:val="00CD2036"/>
    <w:rsid w:val="00CD3398"/>
    <w:rsid w:val="00CE5F37"/>
    <w:rsid w:val="00CF266B"/>
    <w:rsid w:val="00CF7A62"/>
    <w:rsid w:val="00D07D90"/>
    <w:rsid w:val="00D156AB"/>
    <w:rsid w:val="00D46A7D"/>
    <w:rsid w:val="00D520AB"/>
    <w:rsid w:val="00D64557"/>
    <w:rsid w:val="00D74C3D"/>
    <w:rsid w:val="00DA6CCD"/>
    <w:rsid w:val="00DB284D"/>
    <w:rsid w:val="00DC393E"/>
    <w:rsid w:val="00DC5FB2"/>
    <w:rsid w:val="00DD6908"/>
    <w:rsid w:val="00DF2AF1"/>
    <w:rsid w:val="00DF4A29"/>
    <w:rsid w:val="00E03622"/>
    <w:rsid w:val="00E10F6C"/>
    <w:rsid w:val="00E1500A"/>
    <w:rsid w:val="00E278BA"/>
    <w:rsid w:val="00E50511"/>
    <w:rsid w:val="00E62665"/>
    <w:rsid w:val="00E64B09"/>
    <w:rsid w:val="00E8317C"/>
    <w:rsid w:val="00EC2649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647A7"/>
    <w:rsid w:val="00F661A2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  <w15:docId w15:val="{241F678D-36F4-4E70-8446-21BBE9378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/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3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5.wmf"/><Relationship Id="rId16" Type="http://schemas.openxmlformats.org/officeDocument/2006/relationships/image" Target="media/image7.wmf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4.bin"/><Relationship Id="rId74" Type="http://schemas.openxmlformats.org/officeDocument/2006/relationships/image" Target="media/image38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9" Type="http://schemas.openxmlformats.org/officeDocument/2006/relationships/oleObject" Target="embeddings/oleObject2.bin"/><Relationship Id="rId14" Type="http://schemas.openxmlformats.org/officeDocument/2006/relationships/hyperlink" Target="https://www.techinsider.ru/vehicles/768513-chelovecheskiy-faktor-kak-glavnyy-vinovnik-dorozhnyh-avariy-kak-on-poyavilsya-i-naskolko-aktualen-segodnya/" TargetMode="External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6.wmf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5.wmf"/><Relationship Id="rId59" Type="http://schemas.openxmlformats.org/officeDocument/2006/relationships/image" Target="media/image31.wmf"/><Relationship Id="rId67" Type="http://schemas.openxmlformats.org/officeDocument/2006/relationships/image" Target="media/image34.png"/><Relationship Id="rId20" Type="http://schemas.openxmlformats.org/officeDocument/2006/relationships/image" Target="media/image9.wmf"/><Relationship Id="rId41" Type="http://schemas.openxmlformats.org/officeDocument/2006/relationships/oleObject" Target="embeddings/oleObject10.bin"/><Relationship Id="rId54" Type="http://schemas.openxmlformats.org/officeDocument/2006/relationships/image" Target="media/image29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6.png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3.wmf"/><Relationship Id="rId73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hyperlink" Target="https://iot.ru/transportnaya-telematika/bespilotnye-avtomobili-sostoyanie-rynka-trendy-i-perspektivy-razvitiya" TargetMode="External"/><Relationship Id="rId18" Type="http://schemas.openxmlformats.org/officeDocument/2006/relationships/image" Target="media/image8.wmf"/><Relationship Id="rId39" Type="http://schemas.openxmlformats.org/officeDocument/2006/relationships/image" Target="media/image21.png"/><Relationship Id="rId34" Type="http://schemas.openxmlformats.org/officeDocument/2006/relationships/image" Target="media/image18.png"/><Relationship Id="rId50" Type="http://schemas.openxmlformats.org/officeDocument/2006/relationships/image" Target="media/image27.wmf"/><Relationship Id="rId55" Type="http://schemas.openxmlformats.org/officeDocument/2006/relationships/oleObject" Target="embeddings/oleObject17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29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79E2F8-B9B9-4230-90B0-972502379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9</TotalTime>
  <Pages>18</Pages>
  <Words>2292</Words>
  <Characters>13071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 Sokurov</cp:lastModifiedBy>
  <cp:revision>12</cp:revision>
  <dcterms:created xsi:type="dcterms:W3CDTF">2021-12-14T14:47:00Z</dcterms:created>
  <dcterms:modified xsi:type="dcterms:W3CDTF">2024-03-14T02:53:00Z</dcterms:modified>
</cp:coreProperties>
</file>